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681E" w:rsidRPr="0025681E" w:rsidRDefault="0025681E" w:rsidP="0025681E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25681E">
        <w:rPr>
          <w:rFonts w:ascii="Times New Roman" w:hAnsi="Times New Roman"/>
          <w:sz w:val="28"/>
          <w:szCs w:val="28"/>
        </w:rPr>
        <w:t>THÁNG 10- TUẦN 7</w:t>
      </w:r>
      <w:r>
        <w:rPr>
          <w:rFonts w:ascii="Times New Roman" w:hAnsi="Times New Roman"/>
          <w:sz w:val="28"/>
          <w:szCs w:val="28"/>
        </w:rPr>
        <w:t>-TiẾt 1</w:t>
      </w:r>
    </w:p>
    <w:p w:rsidR="00174E5B" w:rsidRDefault="0025681E" w:rsidP="00174E5B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25681E">
        <w:rPr>
          <w:rFonts w:ascii="Times New Roman" w:hAnsi="Times New Roman"/>
          <w:sz w:val="28"/>
          <w:szCs w:val="28"/>
        </w:rPr>
        <w:t>NGÀY DẠY:</w:t>
      </w:r>
      <w:r>
        <w:rPr>
          <w:rFonts w:ascii="Times New Roman" w:hAnsi="Times New Roman"/>
          <w:sz w:val="28"/>
          <w:szCs w:val="28"/>
        </w:rPr>
        <w:t xml:space="preserve"> </w:t>
      </w:r>
      <w:r w:rsidR="00174E5B">
        <w:rPr>
          <w:rFonts w:ascii="Times New Roman" w:hAnsi="Times New Roman"/>
          <w:sz w:val="28"/>
          <w:szCs w:val="28"/>
        </w:rPr>
        <w:t>19</w:t>
      </w:r>
      <w:r w:rsidR="00174E5B">
        <w:rPr>
          <w:rFonts w:ascii="Times New Roman" w:hAnsi="Times New Roman"/>
          <w:sz w:val="28"/>
          <w:szCs w:val="28"/>
        </w:rPr>
        <w:t xml:space="preserve">/10/2020 </w:t>
      </w:r>
    </w:p>
    <w:p w:rsidR="00174E5B" w:rsidRPr="005B413A" w:rsidRDefault="00174E5B" w:rsidP="00174E5B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Lớp 9/1 -9/2</w:t>
      </w:r>
    </w:p>
    <w:p w:rsidR="0025681E" w:rsidRPr="0025681E" w:rsidRDefault="0025681E" w:rsidP="0025681E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</w:p>
    <w:p w:rsidR="0025681E" w:rsidRPr="0025681E" w:rsidRDefault="0025681E" w:rsidP="0025681E">
      <w:pPr>
        <w:keepNext/>
        <w:tabs>
          <w:tab w:val="left" w:pos="8610"/>
        </w:tabs>
        <w:spacing w:after="0" w:line="240" w:lineRule="auto"/>
        <w:jc w:val="center"/>
        <w:outlineLvl w:val="0"/>
        <w:rPr>
          <w:rFonts w:ascii="Times New Roman" w:hAnsi="Times New Roman"/>
          <w:b/>
          <w:bCs/>
          <w:sz w:val="36"/>
          <w:szCs w:val="3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25681E" w:rsidRPr="0025681E" w:rsidRDefault="0025681E" w:rsidP="0025681E">
      <w:pPr>
        <w:keepNext/>
        <w:tabs>
          <w:tab w:val="left" w:pos="8610"/>
        </w:tabs>
        <w:spacing w:after="0" w:line="240" w:lineRule="auto"/>
        <w:jc w:val="center"/>
        <w:outlineLvl w:val="0"/>
        <w:rPr>
          <w:rFonts w:ascii="Times New Roman" w:hAnsi="Times New Roman"/>
          <w:b/>
          <w:bCs/>
          <w:sz w:val="36"/>
          <w:szCs w:val="3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25681E">
        <w:rPr>
          <w:rFonts w:ascii="Times New Roman" w:hAnsi="Times New Roman"/>
          <w:b/>
          <w:bCs/>
          <w:sz w:val="36"/>
          <w:szCs w:val="3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hương 2 : HÀM SỐ BẬC NHẤT</w:t>
      </w:r>
    </w:p>
    <w:p w:rsidR="0025681E" w:rsidRPr="0025681E" w:rsidRDefault="0025681E" w:rsidP="0025681E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25681E">
        <w:rPr>
          <w:rFonts w:ascii="Times New Roman" w:hAnsi="Times New Roman"/>
          <w:b/>
          <w:sz w:val="32"/>
          <w:szCs w:val="32"/>
        </w:rPr>
        <w:t xml:space="preserve">§1. NHẮC LẠI VÀ BỔ SUNG CÁC KHÁI NIỆM VỀ HÀM SỐ </w:t>
      </w:r>
    </w:p>
    <w:p w:rsidR="0025681E" w:rsidRPr="0025681E" w:rsidRDefault="0025681E" w:rsidP="0025681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25681E">
        <w:rPr>
          <w:rFonts w:ascii="Times New Roman" w:hAnsi="Times New Roman"/>
          <w:b/>
          <w:bCs/>
          <w:sz w:val="24"/>
          <w:szCs w:val="24"/>
        </w:rPr>
        <w:t>I. MỤC TIÊU:</w:t>
      </w:r>
    </w:p>
    <w:p w:rsidR="0025681E" w:rsidRPr="0025681E" w:rsidRDefault="0025681E" w:rsidP="0025681E">
      <w:pPr>
        <w:numPr>
          <w:ilvl w:val="0"/>
          <w:numId w:val="7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5681E">
        <w:rPr>
          <w:rFonts w:ascii="Times New Roman" w:hAnsi="Times New Roman"/>
          <w:b/>
          <w:bCs/>
          <w:i/>
          <w:sz w:val="24"/>
          <w:szCs w:val="24"/>
          <w:u w:val="single"/>
        </w:rPr>
        <w:t>Kiến thức</w:t>
      </w:r>
      <w:r w:rsidRPr="0025681E">
        <w:rPr>
          <w:rFonts w:ascii="Times New Roman" w:hAnsi="Times New Roman"/>
          <w:bCs/>
          <w:sz w:val="24"/>
          <w:szCs w:val="24"/>
        </w:rPr>
        <w:t>:</w:t>
      </w:r>
    </w:p>
    <w:p w:rsidR="0025681E" w:rsidRPr="0025681E" w:rsidRDefault="0025681E" w:rsidP="0025681E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25681E">
        <w:rPr>
          <w:rFonts w:ascii="Times New Roman" w:hAnsi="Times New Roman"/>
          <w:sz w:val="24"/>
          <w:szCs w:val="24"/>
        </w:rPr>
        <w:t>- Nắm được khái niệm hàm số, đồ thị hàm số, hàm số đồng biến, nghịch biến.</w:t>
      </w:r>
    </w:p>
    <w:p w:rsidR="0025681E" w:rsidRPr="0025681E" w:rsidRDefault="0025681E" w:rsidP="0025681E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5681E">
        <w:rPr>
          <w:rFonts w:ascii="Times New Roman" w:hAnsi="Times New Roman"/>
          <w:b/>
          <w:i/>
          <w:sz w:val="24"/>
          <w:szCs w:val="24"/>
          <w:u w:val="single"/>
        </w:rPr>
        <w:t>Kĩ năng</w:t>
      </w:r>
      <w:r w:rsidRPr="0025681E">
        <w:rPr>
          <w:rFonts w:ascii="Times New Roman" w:hAnsi="Times New Roman"/>
          <w:sz w:val="24"/>
          <w:szCs w:val="24"/>
        </w:rPr>
        <w:t>:</w:t>
      </w:r>
    </w:p>
    <w:p w:rsidR="0025681E" w:rsidRPr="0025681E" w:rsidRDefault="0025681E" w:rsidP="0025681E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25681E">
        <w:rPr>
          <w:rFonts w:ascii="Times New Roman" w:hAnsi="Times New Roman"/>
          <w:sz w:val="24"/>
          <w:szCs w:val="24"/>
        </w:rPr>
        <w:t>- Tính được giá trị của hàm số, vẽ được đồ thị hàm số, nhận xét hàm số đồng biến, nghịch biến.</w:t>
      </w:r>
    </w:p>
    <w:p w:rsidR="0025681E" w:rsidRPr="0025681E" w:rsidRDefault="0025681E" w:rsidP="0025681E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  <w:u w:val="single"/>
        </w:rPr>
      </w:pPr>
      <w:r w:rsidRPr="0025681E">
        <w:rPr>
          <w:rFonts w:ascii="Times New Roman" w:hAnsi="Times New Roman"/>
          <w:b/>
          <w:i/>
          <w:sz w:val="24"/>
          <w:szCs w:val="24"/>
          <w:u w:val="single"/>
        </w:rPr>
        <w:t>Tư duy:</w:t>
      </w:r>
    </w:p>
    <w:p w:rsidR="0025681E" w:rsidRPr="0025681E" w:rsidRDefault="0025681E" w:rsidP="0025681E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25681E">
        <w:rPr>
          <w:rFonts w:ascii="Times New Roman" w:hAnsi="Times New Roman"/>
          <w:sz w:val="24"/>
          <w:szCs w:val="24"/>
        </w:rPr>
        <w:t xml:space="preserve">- Thấy được mối quan hệ giữa hàm số và biến số ; tính đồng biến, nghịch biến </w:t>
      </w:r>
    </w:p>
    <w:p w:rsidR="0025681E" w:rsidRPr="0025681E" w:rsidRDefault="0025681E" w:rsidP="0025681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25681E">
        <w:rPr>
          <w:rFonts w:ascii="Times New Roman" w:hAnsi="Times New Roman"/>
          <w:b/>
          <w:bCs/>
          <w:sz w:val="24"/>
          <w:szCs w:val="24"/>
        </w:rPr>
        <w:t>II. CHUẨN BỊ:</w:t>
      </w:r>
    </w:p>
    <w:p w:rsidR="0025681E" w:rsidRPr="0025681E" w:rsidRDefault="0025681E" w:rsidP="0025681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5681E">
        <w:rPr>
          <w:rFonts w:ascii="Times New Roman" w:hAnsi="Times New Roman"/>
          <w:sz w:val="24"/>
          <w:szCs w:val="24"/>
        </w:rPr>
        <w:tab/>
        <w:t>Sgk, giáo án, phấn, thước, bảng phụ, phiếu học tập</w:t>
      </w:r>
    </w:p>
    <w:p w:rsidR="0025681E" w:rsidRPr="0025681E" w:rsidRDefault="0025681E" w:rsidP="0025681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25681E">
        <w:rPr>
          <w:rFonts w:ascii="Times New Roman" w:hAnsi="Times New Roman"/>
          <w:b/>
          <w:bCs/>
          <w:sz w:val="24"/>
          <w:szCs w:val="24"/>
        </w:rPr>
        <w:t>III. TIẾN TRÌNH DẠY HỌC:</w:t>
      </w:r>
    </w:p>
    <w:p w:rsidR="0025681E" w:rsidRPr="0025681E" w:rsidRDefault="0025681E" w:rsidP="0025681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13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379"/>
      </w:tblGrid>
      <w:tr w:rsidR="0025681E" w:rsidRPr="0025681E" w:rsidTr="00B96F3E">
        <w:tc>
          <w:tcPr>
            <w:tcW w:w="3270" w:type="dxa"/>
          </w:tcPr>
          <w:p w:rsidR="0025681E" w:rsidRPr="0025681E" w:rsidRDefault="0025681E" w:rsidP="0025681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25681E" w:rsidRPr="0025681E" w:rsidRDefault="0025681E" w:rsidP="0025681E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379" w:type="dxa"/>
          </w:tcPr>
          <w:p w:rsidR="0025681E" w:rsidRPr="0025681E" w:rsidRDefault="0025681E" w:rsidP="0025681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25681E" w:rsidRPr="0025681E" w:rsidTr="00B96F3E">
        <w:tc>
          <w:tcPr>
            <w:tcW w:w="3270" w:type="dxa"/>
          </w:tcPr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 định lớp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 tra bài cũ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ạy bài mới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Ở lớp 7, các em đã biết qua về hàm số. Hôm nay, các em sẽ được học về một loại hàm số là hàm số bậc nhất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Em nào có thể nhắc lại khái niệm hàm số ?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Hàm số có thể cho bằng bảng hoặc bằng công thức, …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noProof/>
                <w:sz w:val="24"/>
                <w:szCs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515" type="#_x0000_t75" style="position:absolute;left:0;text-align:left;margin-left:49.1pt;margin-top:28.95pt;width:12pt;height:31pt;z-index:251661312">
                  <v:imagedata r:id="rId6" o:title=""/>
                </v:shape>
                <o:OLEObject Type="Embed" ProgID="Equation.DSMT4" ShapeID="_x0000_s1515" DrawAspect="Content" ObjectID="_1664987312" r:id="rId7"/>
              </w:pict>
            </w:r>
            <w:r w:rsidRPr="0025681E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514" type="#_x0000_t75" style="position:absolute;left:0;text-align:left;margin-left:27.25pt;margin-top:28.95pt;width:11pt;height:31pt;z-index:251659264">
                  <v:imagedata r:id="rId8" o:title=""/>
                </v:shape>
                <o:OLEObject Type="Embed" ProgID="Equation.DSMT4" ShapeID="_x0000_s1514" DrawAspect="Content" ObjectID="_1664987313" r:id="rId9"/>
              </w:pict>
            </w:r>
            <w:r w:rsidRPr="0025681E">
              <w:rPr>
                <w:rFonts w:ascii="Times New Roman" w:hAnsi="Times New Roman"/>
                <w:sz w:val="24"/>
                <w:szCs w:val="24"/>
              </w:rPr>
              <w:t>Vd1 : y là hàm số của x được cho bằng bảng sau 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35"/>
              <w:gridCol w:w="435"/>
              <w:gridCol w:w="434"/>
              <w:gridCol w:w="435"/>
              <w:gridCol w:w="435"/>
              <w:gridCol w:w="435"/>
              <w:gridCol w:w="435"/>
            </w:tblGrid>
            <w:tr w:rsidR="0025681E" w:rsidRPr="0025681E" w:rsidTr="00B96F3E">
              <w:trPr>
                <w:trHeight w:val="485"/>
              </w:trPr>
              <w:tc>
                <w:tcPr>
                  <w:tcW w:w="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pict>
                      <v:shape id="_x0000_s1516" type="#_x0000_t75" style="position:absolute;left:0;text-align:left;margin-left:.15pt;margin-top:20.05pt;width:12pt;height:31pt;z-index:251662336;mso-position-horizontal-relative:text;mso-position-vertical-relative:text">
                        <v:imagedata r:id="rId10" o:title=""/>
                      </v:shape>
                      <o:OLEObject Type="Embed" ProgID="Equation.DSMT4" ShapeID="_x0000_s1516" DrawAspect="Content" ObjectID="_1664987314" r:id="rId11"/>
                    </w:pict>
                  </w: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  <w:pict>
                      <v:shape id="_x0000_s1517" type="#_x0000_t75" style="position:absolute;left:0;text-align:left;margin-left:.2pt;margin-top:20.05pt;width:12pt;height:31pt;z-index:251663360;mso-position-horizontal-relative:text;mso-position-vertical-relative:text">
                        <v:imagedata r:id="rId6" o:title=""/>
                      </v:shape>
                      <o:OLEObject Type="Embed" ProgID="Equation.DSMT4" ShapeID="_x0000_s1517" DrawAspect="Content" ObjectID="_1664987315" r:id="rId12"/>
                    </w:pict>
                  </w: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4</w:t>
                  </w:r>
                </w:p>
              </w:tc>
            </w:tr>
            <w:tr w:rsidR="0025681E" w:rsidRPr="0025681E" w:rsidTr="00B96F3E">
              <w:trPr>
                <w:trHeight w:val="530"/>
              </w:trPr>
              <w:tc>
                <w:tcPr>
                  <w:tcW w:w="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4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518" type="#_x0000_t75" style="position:absolute;left:0;text-align:left;margin-left:43.65pt;margin-top:26.3pt;width:31pt;height:31pt;z-index:251664384;mso-position-horizontal-relative:text;mso-position-vertical-relative:text">
                  <v:imagedata r:id="rId13" o:title=""/>
                </v:shape>
                <o:OLEObject Type="Embed" ProgID="Equation.DSMT4" ShapeID="_x0000_s1518" DrawAspect="Content" ObjectID="_1664987316" r:id="rId14"/>
              </w:pic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Vd2 : y là hàm số của x được </w:t>
            </w:r>
            <w:r w:rsidRPr="0025681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cho bằng công thức : y=2x ; y=2x+3 ; 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Khi hàm số được cho bằng công thức y=f(x), ta hiểu rằng biến số x chỉ lấy những giá trị mà tại đó f(x) xác định. Chẳng hạn, giá trị của các biểu thức 2x, 2x+3 luôn xác định với mọi giá trị của x nên trong các hàm số y=2x, y=2x+3 biến xố x có thể lấy những giá trị tuỳ ý, còn trong hàm số           biến số x chỉ lấy những giá trị khác 0 vì giá trị của biểu thức   không xác định khi x=0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520" type="#_x0000_t75" style="position:absolute;left:0;text-align:left;margin-left:80.7pt;margin-top:-35.95pt;width:12pt;height:31pt;z-index:251666432">
                  <v:imagedata r:id="rId15" o:title=""/>
                </v:shape>
                <o:OLEObject Type="Embed" ProgID="Equation.DSMT4" ShapeID="_x0000_s1520" DrawAspect="Content" ObjectID="_1664987317" r:id="rId16"/>
              </w:pict>
            </w:r>
            <w:r w:rsidRPr="0025681E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519" type="#_x0000_t75" style="position:absolute;left:0;text-align:left;margin-left:38.2pt;margin-top:-66.95pt;width:31pt;height:31pt;z-index:251665408">
                  <v:imagedata r:id="rId13" o:title=""/>
                </v:shape>
                <o:OLEObject Type="Embed" ProgID="Equation.DSMT4" ShapeID="_x0000_s1519" DrawAspect="Content" ObjectID="_1664987318" r:id="rId17"/>
              </w:pict>
            </w:r>
            <w:r w:rsidRPr="0025681E">
              <w:rPr>
                <w:rFonts w:ascii="Times New Roman" w:hAnsi="Times New Roman"/>
                <w:sz w:val="24"/>
                <w:szCs w:val="24"/>
              </w:rPr>
              <w:t>Khi y là hàm số của x ta có thể viết y=f(x), y=g(x), … Ví dụ đối với hàm y=2x+3 ta có thể viết y=f(x)=2x+3 ; khi đó thay cho câu “khi x bằng 3 thì giá trị tương ứng của y là 9”, ta viết f(3)=9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Khi x thay đổi mà y luôn nhận một giá trị không đổi thì hàm số y được gọi là hàm hằng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?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t>( gọi từng hs lên bảng )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?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t>( gọi từng hs lên bảng )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Chẳng hạn, tập hợp các điểm A, B, C, D, E, F trong bài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?2a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là đồ thị của hàm số được cho bằng bảng ở ví dụ 1a, tập hợp các điểm của đường thẳng vẽ được trong bài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?2b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là đồ thị của hàm số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?3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t>( gọi hs lên bảng )</w:t>
            </w:r>
          </w:p>
          <w:tbl>
            <w:tblPr>
              <w:tblW w:w="304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086"/>
              <w:gridCol w:w="654"/>
              <w:gridCol w:w="654"/>
              <w:gridCol w:w="654"/>
            </w:tblGrid>
            <w:tr w:rsidR="0025681E" w:rsidRPr="0025681E" w:rsidTr="00B96F3E">
              <w:trPr>
                <w:trHeight w:val="485"/>
              </w:trPr>
              <w:tc>
                <w:tcPr>
                  <w:tcW w:w="108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6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-2,5</w:t>
                  </w:r>
                </w:p>
              </w:tc>
              <w:tc>
                <w:tcPr>
                  <w:tcW w:w="6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6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-1,5</w:t>
                  </w:r>
                </w:p>
              </w:tc>
            </w:tr>
            <w:tr w:rsidR="0025681E" w:rsidRPr="0025681E" w:rsidTr="00B96F3E">
              <w:trPr>
                <w:trHeight w:val="530"/>
              </w:trPr>
              <w:tc>
                <w:tcPr>
                  <w:tcW w:w="108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lastRenderedPageBreak/>
                    <w:t>y=2x+1</w:t>
                  </w:r>
                </w:p>
              </w:tc>
              <w:tc>
                <w:tcPr>
                  <w:tcW w:w="6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-4</w:t>
                  </w:r>
                </w:p>
              </w:tc>
              <w:tc>
                <w:tcPr>
                  <w:tcW w:w="6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-3</w:t>
                  </w:r>
                </w:p>
              </w:tc>
              <w:tc>
                <w:tcPr>
                  <w:tcW w:w="6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-2</w:t>
                  </w:r>
                </w:p>
              </w:tc>
            </w:tr>
            <w:tr w:rsidR="0025681E" w:rsidRPr="0025681E" w:rsidTr="00B96F3E">
              <w:trPr>
                <w:trHeight w:val="530"/>
              </w:trPr>
              <w:tc>
                <w:tcPr>
                  <w:tcW w:w="108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y=-2x+1</w:t>
                  </w:r>
                </w:p>
              </w:tc>
              <w:tc>
                <w:tcPr>
                  <w:tcW w:w="6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6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6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4</w:t>
                  </w:r>
                </w:p>
              </w:tc>
            </w:tr>
          </w:tbl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Xét hàm số y=2x+1, 2x+1 xác định với mọi x thuộc R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Qua bảng trên các em có nhận xét gì ?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Ta nói rằng hàm số y=2x+1 đồng biến trên R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Xét hàm số y=-2x+1, -2x+1 xác định với mọi x thuộc R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Qua bảng trên các em có nhận xét gì ?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Ta nói rằng hàm số y=-2x+1 nghịch biến trên R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t>Nhắc lại khái niệm hàm số, đồ thị hàm số, hàm số đồng biến, nghịch biến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Hãy làm bài 1b trang 44 </w:t>
            </w: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t>( gọi hs lên bảng )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Hãy làm bài 3 trang 45 </w:t>
            </w: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( gọi </w:t>
            </w: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>hs lên bảng )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 dò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Làm bài 4-&gt;7 trang 45, 46</w:t>
            </w:r>
          </w:p>
        </w:tc>
        <w:tc>
          <w:tcPr>
            <w:tcW w:w="3488" w:type="dxa"/>
          </w:tcPr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Nếu đại lượng y phụ thuộc vào đại lượng thay đổi x sao cho với mỗi giá trị của x, ta luôn xác định được chỉ một giá trị tương ứng của y thì y được gọi là hàm số của x, và x được gọi là biến số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21" type="#_x0000_t75" style="position:absolute;left:0;text-align:left;margin-left:87.25pt;margin-top:10.2pt;width:48pt;height:31pt;z-index:251667456">
                  <v:imagedata r:id="rId18" o:title=""/>
                </v:shape>
                <o:OLEObject Type="Embed" ProgID="Equation.DSMT4" ShapeID="_x0000_s1521" DrawAspect="Content" ObjectID="_1664987319" r:id="rId19"/>
              </w:pict>
            </w: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f(0)=5 ; f(2)=6 ; </w:t>
            </w: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f(-2)=4 ; f(-10)=0</w:t>
            </w: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tbl>
            <w:tblPr>
              <w:tblW w:w="328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650"/>
              <w:gridCol w:w="674"/>
              <w:gridCol w:w="327"/>
              <w:gridCol w:w="545"/>
              <w:gridCol w:w="545"/>
              <w:gridCol w:w="541"/>
            </w:tblGrid>
            <w:tr w:rsidR="0025681E" w:rsidRPr="0025681E" w:rsidTr="00B96F3E">
              <w:trPr>
                <w:trHeight w:val="485"/>
              </w:trPr>
              <w:tc>
                <w:tcPr>
                  <w:tcW w:w="6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6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-0,5</w:t>
                  </w:r>
                </w:p>
              </w:tc>
              <w:tc>
                <w:tcPr>
                  <w:tcW w:w="3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0,5</w:t>
                  </w:r>
                </w:p>
              </w:tc>
              <w:tc>
                <w:tcPr>
                  <w:tcW w:w="5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5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1,5</w:t>
                  </w:r>
                </w:p>
              </w:tc>
            </w:tr>
            <w:tr w:rsidR="0025681E" w:rsidRPr="0025681E" w:rsidTr="00B96F3E">
              <w:trPr>
                <w:trHeight w:val="530"/>
              </w:trPr>
              <w:tc>
                <w:tcPr>
                  <w:tcW w:w="6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lastRenderedPageBreak/>
                    <w:t>-1</w:t>
                  </w:r>
                </w:p>
              </w:tc>
              <w:tc>
                <w:tcPr>
                  <w:tcW w:w="6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3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5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5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5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4</w:t>
                  </w:r>
                </w:p>
              </w:tc>
            </w:tr>
            <w:tr w:rsidR="0025681E" w:rsidRPr="0025681E" w:rsidTr="00B96F3E">
              <w:trPr>
                <w:trHeight w:val="530"/>
              </w:trPr>
              <w:tc>
                <w:tcPr>
                  <w:tcW w:w="6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6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3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5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5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4"/>
                      <w:szCs w:val="24"/>
                    </w:rPr>
                    <w:t>-2</w:t>
                  </w:r>
                </w:p>
              </w:tc>
            </w:tr>
          </w:tbl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Khi cho x các giá trị tuỳ ý tăng lên thì các giá trị tương ứng của y cũng tăng lên</w:t>
            </w: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Khi cho x các giá trị tuỳ ý tăng lên thì các giá trị tương ứng của y lại giảm đi</w:t>
            </w: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g(-2)=5/3 ; g(-1)=7/3 ; g(0)=3</w:t>
            </w: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g(1/2)=10/3 ; g(1)=11/3 ; </w:t>
            </w: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g(2)=13/3 ; g(3)=5</w:t>
            </w: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a. y=2x:Cho x=1</w:t>
            </w:r>
            <w:r w:rsidRPr="0025681E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25" type="#_x0000_t75" style="width:15.3pt;height:11.5pt" o:ole="">
                  <v:imagedata r:id="rId20" o:title=""/>
                </v:shape>
                <o:OLEObject Type="Embed" ProgID="Equation.DSMT4" ShapeID="_x0000_i1025" DrawAspect="Content" ObjectID="_1664987276" r:id="rId21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y=2;A(1;2)</w:t>
            </w: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y=-2x:Cho x=1</w:t>
            </w:r>
            <w:r w:rsidRPr="0025681E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26" type="#_x0000_t75" style="width:15.3pt;height:11.5pt" o:ole="">
                  <v:imagedata r:id="rId20" o:title=""/>
                </v:shape>
                <o:OLEObject Type="Embed" ProgID="Equation.DSMT4" ShapeID="_x0000_i1026" DrawAspect="Content" ObjectID="_1664987277" r:id="rId22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y=-2;B(1;-2)</w:t>
            </w: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b. Hs y=2x đồng biến vì nếu 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&lt;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thì f(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)&lt;f(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   Hs y=-2x nghịch biến vì nếu 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&lt;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thì f(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)&gt;f(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22" type="#_x0000_t75" style="position:absolute;left:0;text-align:left;margin-left:.75pt;margin-top:-.85pt;width:163.5pt;height:158.7pt;z-index:251669504;mso-wrap-edited:f" wrapcoords="-45 0 -45 21553 21600 21553 21600 0 -45 0" filled="t">
                  <v:imagedata r:id="rId23" o:title=""/>
                </v:shape>
                <o:OLEObject Type="Embed" ProgID="PBrush" ShapeID="_x0000_s1522" DrawAspect="Content" ObjectID="_1664987320" r:id="rId24"/>
              </w:pict>
            </w: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9" w:type="dxa"/>
          </w:tcPr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hái niệm hàm số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noProof/>
                <w:sz w:val="28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1C9F6A0" wp14:editId="7C07339C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9850</wp:posOffset>
                      </wp:positionV>
                      <wp:extent cx="2119630" cy="1498600"/>
                      <wp:effectExtent l="7620" t="12700" r="6350" b="12700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19630" cy="149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CFFFF"/>
                              </a:solidFill>
                              <a:ln w="12700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25681E" w:rsidRDefault="0025681E" w:rsidP="0025681E">
                                  <w:pPr>
                                    <w:pStyle w:val="BodyTextIndent2"/>
                                  </w:pPr>
                                  <w:r>
                                    <w:t>Nếu đại lượng y phụ thuộc vào đại lượng thay đổi x sao cho với mỗi giá trị của x, ta luôn xác định được chỉ một giá trị tương ứng của y thì y được gọi là hàm số của x, và x được gọi là biến số</w:t>
                                  </w:r>
                                </w:p>
                                <w:p w:rsidR="0025681E" w:rsidRDefault="0025681E" w:rsidP="0025681E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45720" tIns="0" rIns="4572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-5.4pt;margin-top:5.5pt;width:166.9pt;height:1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" fillcolor="#cff" strokecolor="blue" strokeweight="1pt">
                      <v:textbox inset="3.6pt,0,3.6pt,0">
                        <w:txbxContent>
                          <w:p w:rsidR="0025681E" w:rsidRDefault="0025681E" w:rsidP="0025681E">
                            <w:pPr>
                              <w:pStyle w:val="BodyTextIndent2"/>
                            </w:pPr>
                            <w:r>
                              <w:t>Nếu đại lượng y phụ thuộc vào đại lượng thay đổi x sao cho với mỗi giá trị của x, ta luôn xác định được chỉ một giá trị tương ứng của y thì y được gọi là hàm số của x, và x được gọi là biến số</w:t>
                            </w:r>
                          </w:p>
                          <w:p w:rsidR="0025681E" w:rsidRDefault="0025681E" w:rsidP="0025681E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Đồ thị của hàm số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noProof/>
                <w:sz w:val="28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B81DF87" wp14:editId="3068FEEF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8890</wp:posOffset>
                      </wp:positionV>
                      <wp:extent cx="2119630" cy="827405"/>
                      <wp:effectExtent l="7620" t="8890" r="6350" b="1143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19630" cy="8274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CCFFFF"/>
                              </a:solidFill>
                              <a:ln w="12700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25681E" w:rsidRDefault="0025681E" w:rsidP="0025681E">
                                  <w:pPr>
                                    <w:pStyle w:val="BodyTextIndent2"/>
                                  </w:pPr>
                                  <w:r>
                                    <w:t>Tập hợp tất cả các điểm biểu diễn các cặp giá trị tương ứng (x;f(x)) trên mptđ đươc gọi là đồ thị của hàm số y=f(x)</w:t>
                                  </w:r>
                                </w:p>
                                <w:p w:rsidR="0025681E" w:rsidRDefault="0025681E" w:rsidP="0025681E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45720" tIns="0" rIns="4572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" o:spid="_x0000_s1027" type="#_x0000_t202" style="position:absolute;left:0;text-align:left;margin-left:-5.4pt;margin-top:.7pt;width:166.9pt;height:65.1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" fillcolor="#cff" strokecolor="blue" strokeweight="1pt">
                      <v:textbox inset="3.6pt,0,3.6pt,0">
                        <w:txbxContent>
                          <w:p w:rsidR="0025681E" w:rsidRDefault="0025681E" w:rsidP="0025681E">
                            <w:pPr>
                              <w:pStyle w:val="BodyTextIndent2"/>
                            </w:pPr>
                            <w:r>
                              <w:t>Tập hợp tất cả các điểm biểu diễn các cặp giá trị tương ứng (x;f(x)) trên mptđ đươc gọi là đồ thị của hàm số y=f(x)</w:t>
                            </w:r>
                          </w:p>
                          <w:p w:rsidR="0025681E" w:rsidRDefault="0025681E" w:rsidP="0025681E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Hàm số đồng biến, nghịch biến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Một cách tổng quát :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a. Nếu giá trị của biến x tăng lên mà giá trị tương ứng f(x) cũng tăng lên thì hàm số y=f(x) đgl hàm số đồng biến trên R ( gọi tắt là hàm số đồng biến )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b. Nếu giá trị của biến x tăng lên mà giá trị tương ứng f(x) lại giảm đi thì hàm số y=f(x) đgl hàm số nghịch biến trên R ( gọi tắt là hàm số nghịch biến )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Nói cách khác, với 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, 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bất kì thuộc R :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-Nếu 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&lt;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mà f(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)&lt;f(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) thì hàm số y=f(x) đồng biến trên R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-Nếu 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&lt;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mà f(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)&gt;f(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) thì hàm số y=f(x) nghịch biến trên R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25681E" w:rsidRPr="0025681E" w:rsidRDefault="0025681E" w:rsidP="0025681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5681E" w:rsidRDefault="0025681E" w:rsidP="0025681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25681E">
        <w:rPr>
          <w:rFonts w:ascii="Times New Roman" w:hAnsi="Times New Roman"/>
          <w:sz w:val="24"/>
          <w:szCs w:val="24"/>
        </w:rPr>
        <w:t xml:space="preserve"> </w:t>
      </w:r>
      <w:r w:rsidRPr="0025681E">
        <w:rPr>
          <w:rFonts w:ascii="Times New Roman" w:hAnsi="Times New Roman"/>
          <w:sz w:val="28"/>
          <w:szCs w:val="28"/>
        </w:rPr>
        <w:t>RÚT KINH NGHIỆM:</w:t>
      </w:r>
    </w:p>
    <w:p w:rsidR="00174E5B" w:rsidRDefault="00174E5B" w:rsidP="00174E5B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hắc lại kỹ hơn cách thay số vào hàm số để tính.</w:t>
      </w:r>
    </w:p>
    <w:p w:rsidR="00174E5B" w:rsidRPr="00174E5B" w:rsidRDefault="00174E5B" w:rsidP="00174E5B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o hs tính thêm nhiều bài tập tương tự.</w:t>
      </w:r>
    </w:p>
    <w:p w:rsidR="0025681E" w:rsidRPr="0025681E" w:rsidRDefault="0025681E" w:rsidP="0025681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5681E" w:rsidRPr="0025681E" w:rsidRDefault="0025681E" w:rsidP="0025681E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25681E" w:rsidRPr="0025681E" w:rsidRDefault="0025681E" w:rsidP="0025681E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25681E" w:rsidRPr="0025681E" w:rsidRDefault="0025681E" w:rsidP="0025681E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25681E" w:rsidRPr="0025681E" w:rsidRDefault="0025681E" w:rsidP="0025681E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25681E" w:rsidRPr="0025681E" w:rsidRDefault="0025681E" w:rsidP="0025681E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25681E">
        <w:rPr>
          <w:rFonts w:ascii="Times New Roman" w:hAnsi="Times New Roman"/>
          <w:sz w:val="28"/>
          <w:szCs w:val="28"/>
        </w:rPr>
        <w:t>THÁNG 10- TUẦN 7</w:t>
      </w:r>
      <w:r>
        <w:rPr>
          <w:rFonts w:ascii="Times New Roman" w:hAnsi="Times New Roman"/>
          <w:sz w:val="28"/>
          <w:szCs w:val="28"/>
        </w:rPr>
        <w:t xml:space="preserve"> –Tiết 2</w:t>
      </w:r>
    </w:p>
    <w:p w:rsidR="00174E5B" w:rsidRDefault="0025681E" w:rsidP="00174E5B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25681E">
        <w:rPr>
          <w:rFonts w:ascii="Times New Roman" w:hAnsi="Times New Roman"/>
          <w:sz w:val="28"/>
          <w:szCs w:val="28"/>
        </w:rPr>
        <w:t>NGÀY DẠY:</w:t>
      </w:r>
      <w:r w:rsidR="00174E5B" w:rsidRPr="00174E5B">
        <w:rPr>
          <w:rFonts w:ascii="Times New Roman" w:hAnsi="Times New Roman"/>
          <w:sz w:val="28"/>
          <w:szCs w:val="28"/>
        </w:rPr>
        <w:t xml:space="preserve"> </w:t>
      </w:r>
      <w:r w:rsidR="00174E5B">
        <w:rPr>
          <w:rFonts w:ascii="Times New Roman" w:hAnsi="Times New Roman"/>
          <w:sz w:val="28"/>
          <w:szCs w:val="28"/>
        </w:rPr>
        <w:t>22</w:t>
      </w:r>
      <w:r w:rsidR="00174E5B">
        <w:rPr>
          <w:rFonts w:ascii="Times New Roman" w:hAnsi="Times New Roman"/>
          <w:sz w:val="28"/>
          <w:szCs w:val="28"/>
        </w:rPr>
        <w:t xml:space="preserve">/10/2020 </w:t>
      </w:r>
    </w:p>
    <w:p w:rsidR="00174E5B" w:rsidRPr="005B413A" w:rsidRDefault="00174E5B" w:rsidP="00174E5B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Lớp 9/1 -9/2</w:t>
      </w:r>
    </w:p>
    <w:p w:rsidR="0025681E" w:rsidRPr="0025681E" w:rsidRDefault="0025681E" w:rsidP="0025681E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</w:p>
    <w:p w:rsidR="0025681E" w:rsidRPr="0025681E" w:rsidRDefault="0025681E" w:rsidP="0025681E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25681E" w:rsidRPr="0025681E" w:rsidRDefault="0025681E" w:rsidP="0025681E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25681E" w:rsidRPr="0025681E" w:rsidRDefault="0025681E" w:rsidP="0025681E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sz w:val="36"/>
          <w:szCs w:val="3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25681E">
        <w:rPr>
          <w:rFonts w:ascii="Times New Roman" w:hAnsi="Times New Roman"/>
          <w:b/>
          <w:sz w:val="36"/>
          <w:szCs w:val="36"/>
        </w:rPr>
        <w:t>§2. HÀM SỐ BẬC NHẤT-ĐỒ THỊ HÀM SỐ y=ax+b</w:t>
      </w:r>
    </w:p>
    <w:p w:rsidR="0025681E" w:rsidRPr="0025681E" w:rsidRDefault="0025681E" w:rsidP="0025681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25681E">
        <w:rPr>
          <w:rFonts w:ascii="Times New Roman" w:hAnsi="Times New Roman"/>
          <w:b/>
          <w:bCs/>
          <w:sz w:val="24"/>
          <w:szCs w:val="24"/>
        </w:rPr>
        <w:t>I. MỤC TIÊU:</w:t>
      </w:r>
    </w:p>
    <w:p w:rsidR="0025681E" w:rsidRPr="0025681E" w:rsidRDefault="0025681E" w:rsidP="0025681E">
      <w:pPr>
        <w:numPr>
          <w:ilvl w:val="0"/>
          <w:numId w:val="7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25681E">
        <w:rPr>
          <w:rFonts w:ascii="Times New Roman" w:hAnsi="Times New Roman"/>
          <w:b/>
          <w:bCs/>
          <w:i/>
          <w:sz w:val="24"/>
          <w:szCs w:val="24"/>
          <w:u w:val="single"/>
        </w:rPr>
        <w:t>Kiến thức</w:t>
      </w:r>
      <w:r w:rsidRPr="0025681E">
        <w:rPr>
          <w:rFonts w:ascii="Times New Roman" w:hAnsi="Times New Roman"/>
          <w:b/>
          <w:bCs/>
          <w:sz w:val="24"/>
          <w:szCs w:val="24"/>
        </w:rPr>
        <w:t>:</w:t>
      </w:r>
    </w:p>
    <w:p w:rsidR="0025681E" w:rsidRPr="0025681E" w:rsidRDefault="0025681E" w:rsidP="0025681E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25681E">
        <w:rPr>
          <w:rFonts w:ascii="Times New Roman" w:hAnsi="Times New Roman"/>
          <w:sz w:val="24"/>
          <w:szCs w:val="24"/>
        </w:rPr>
        <w:t>- Nắm được khái niệm hàm số, đồ thị hàm số, hàm số đồng biến, nghịch biến.</w:t>
      </w:r>
    </w:p>
    <w:p w:rsidR="0025681E" w:rsidRPr="0025681E" w:rsidRDefault="0025681E" w:rsidP="0025681E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5681E">
        <w:rPr>
          <w:rFonts w:ascii="Times New Roman" w:hAnsi="Times New Roman"/>
          <w:b/>
          <w:i/>
          <w:sz w:val="24"/>
          <w:szCs w:val="24"/>
          <w:u w:val="single"/>
        </w:rPr>
        <w:t>Kĩ năng</w:t>
      </w:r>
      <w:r w:rsidRPr="0025681E">
        <w:rPr>
          <w:rFonts w:ascii="Times New Roman" w:hAnsi="Times New Roman"/>
          <w:sz w:val="24"/>
          <w:szCs w:val="24"/>
        </w:rPr>
        <w:t>:</w:t>
      </w:r>
    </w:p>
    <w:p w:rsidR="0025681E" w:rsidRPr="0025681E" w:rsidRDefault="0025681E" w:rsidP="0025681E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25681E">
        <w:rPr>
          <w:rFonts w:ascii="Times New Roman" w:hAnsi="Times New Roman"/>
          <w:sz w:val="24"/>
          <w:szCs w:val="24"/>
        </w:rPr>
        <w:t>- Tính được giá trị của hàm số, vẽ được đồ thị hàm số, nhận xét hàm số đồng biến, nghịch biến.</w:t>
      </w:r>
    </w:p>
    <w:p w:rsidR="0025681E" w:rsidRPr="0025681E" w:rsidRDefault="0025681E" w:rsidP="0025681E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5681E">
        <w:rPr>
          <w:rFonts w:ascii="Times New Roman" w:hAnsi="Times New Roman"/>
          <w:b/>
          <w:i/>
          <w:sz w:val="24"/>
          <w:szCs w:val="24"/>
          <w:u w:val="single"/>
        </w:rPr>
        <w:t>Tư duy</w:t>
      </w:r>
      <w:r w:rsidRPr="0025681E">
        <w:rPr>
          <w:rFonts w:ascii="Times New Roman" w:hAnsi="Times New Roman"/>
          <w:sz w:val="24"/>
          <w:szCs w:val="24"/>
        </w:rPr>
        <w:t>:</w:t>
      </w:r>
    </w:p>
    <w:p w:rsidR="0025681E" w:rsidRPr="0025681E" w:rsidRDefault="0025681E" w:rsidP="0025681E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25681E">
        <w:rPr>
          <w:rFonts w:ascii="Times New Roman" w:hAnsi="Times New Roman"/>
          <w:sz w:val="24"/>
          <w:szCs w:val="24"/>
        </w:rPr>
        <w:t xml:space="preserve">- Thấy được mối quan hệ giữa hàm số và biến số ; tính đồng biến, nghịch biến </w:t>
      </w:r>
    </w:p>
    <w:p w:rsidR="0025681E" w:rsidRPr="0025681E" w:rsidRDefault="0025681E" w:rsidP="0025681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25681E">
        <w:rPr>
          <w:rFonts w:ascii="Times New Roman" w:hAnsi="Times New Roman"/>
          <w:b/>
          <w:bCs/>
          <w:sz w:val="24"/>
          <w:szCs w:val="24"/>
        </w:rPr>
        <w:t>II. CHUẨN BỊ</w:t>
      </w:r>
    </w:p>
    <w:p w:rsidR="0025681E" w:rsidRPr="0025681E" w:rsidRDefault="0025681E" w:rsidP="0025681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5681E">
        <w:rPr>
          <w:rFonts w:ascii="Times New Roman" w:hAnsi="Times New Roman"/>
          <w:sz w:val="24"/>
          <w:szCs w:val="24"/>
        </w:rPr>
        <w:tab/>
        <w:t>Sgk, giáo án, phấn, thước, bảng phụ, phiếu học tập</w:t>
      </w:r>
    </w:p>
    <w:p w:rsidR="0025681E" w:rsidRPr="0025681E" w:rsidRDefault="0025681E" w:rsidP="0025681E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25681E">
        <w:rPr>
          <w:rFonts w:ascii="Times New Roman" w:hAnsi="Times New Roman"/>
          <w:b/>
          <w:bCs/>
          <w:sz w:val="24"/>
          <w:szCs w:val="24"/>
        </w:rPr>
        <w:lastRenderedPageBreak/>
        <w:t>III. TIẾN TRÌNH DẠY HỌC:</w:t>
      </w:r>
    </w:p>
    <w:p w:rsidR="0025681E" w:rsidRPr="0025681E" w:rsidRDefault="0025681E" w:rsidP="0025681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13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379"/>
      </w:tblGrid>
      <w:tr w:rsidR="0025681E" w:rsidRPr="0025681E" w:rsidTr="00B96F3E">
        <w:tc>
          <w:tcPr>
            <w:tcW w:w="3270" w:type="dxa"/>
          </w:tcPr>
          <w:p w:rsidR="0025681E" w:rsidRPr="0025681E" w:rsidRDefault="0025681E" w:rsidP="0025681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25681E" w:rsidRPr="0025681E" w:rsidRDefault="0025681E" w:rsidP="0025681E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379" w:type="dxa"/>
          </w:tcPr>
          <w:p w:rsidR="0025681E" w:rsidRPr="0025681E" w:rsidRDefault="0025681E" w:rsidP="0025681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25681E" w:rsidRPr="0025681E" w:rsidTr="00B96F3E">
        <w:tc>
          <w:tcPr>
            <w:tcW w:w="3270" w:type="dxa"/>
          </w:tcPr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 định lớp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 tra bài cũ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ạy bài mới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Các em đã biết qua về hàm số. Hôm nay, các em sẽ được học về một loại hàm số là hàm số bậc nhất sẽ có dạng ntn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t>Gọi hs đọc bài toán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523" type="#_x0000_t75" style="position:absolute;left:0;text-align:left;margin-left:5.5pt;margin-top:4.45pt;width:147.15pt;height:18.05pt;z-index:251672576;mso-wrap-edited:f" wrapcoords="-126 -514 -126 21600 21663 21600 21663 -514 -126 -514" filled="t">
                  <v:imagedata r:id="rId25" o:title=""/>
                </v:shape>
                <o:OLEObject Type="Embed" ProgID="PBrush" ShapeID="_x0000_s1523" DrawAspect="Content" ObjectID="_1664987321" r:id="rId26"/>
              </w:pic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?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t>( chia nhóm )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?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t>( gọi hs lên bảng )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Hàm số có dạng như thế này là hàm số bậc nhất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Vậy hàm số bậc nhất sẽ có dạng tổng quát ntn ?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Vd : Xét hàm số y=-3x+1</w:t>
            </w:r>
          </w:p>
          <w:p w:rsidR="0025681E" w:rsidRPr="0025681E" w:rsidRDefault="0025681E" w:rsidP="0025681E">
            <w:pPr>
              <w:spacing w:after="0" w:line="240" w:lineRule="auto"/>
              <w:ind w:firstLine="21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Hàm số y=-3x+1 luôn xác định với mọi giá trị của x thuộc R</w:t>
            </w:r>
          </w:p>
          <w:p w:rsidR="0025681E" w:rsidRPr="0025681E" w:rsidRDefault="0025681E" w:rsidP="0025681E">
            <w:pPr>
              <w:spacing w:after="0" w:line="240" w:lineRule="auto"/>
              <w:ind w:firstLine="21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Với 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&lt;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hay 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-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&lt;0 thì f(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)-f(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)=(-3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+1)-(-3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+1)= -3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+1+3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-1=-3(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-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)&gt;0 hay f(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)&gt;f(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25681E" w:rsidRPr="0025681E" w:rsidRDefault="0025681E" w:rsidP="0025681E">
            <w:pPr>
              <w:spacing w:after="0" w:line="240" w:lineRule="auto"/>
              <w:ind w:firstLine="21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Vậy hàm số y=-3x+1 là hàm số nghịch biến trên R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?3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( gọi hs </w:t>
            </w: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>lên bảng )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5681E">
              <w:rPr>
                <w:rFonts w:ascii="Times New Roman" w:hAnsi="Times New Roman"/>
                <w:sz w:val="24"/>
                <w:szCs w:val="24"/>
                <w:lang w:val="pt-BR"/>
              </w:rPr>
              <w:t>Qua trên các em có nhận xét gì ?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5681E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Hãy làm bài tập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?4</w:t>
            </w:r>
            <w:r w:rsidRPr="0025681E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25681E">
              <w:rPr>
                <w:rFonts w:ascii="Times New Roman" w:hAnsi="Times New Roman"/>
                <w:i/>
                <w:iCs/>
                <w:sz w:val="24"/>
                <w:szCs w:val="24"/>
                <w:lang w:val="pt-BR"/>
              </w:rPr>
              <w:t>( gọi hs lên bảng )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4.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  <w:t>Củng cố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 :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5681E">
              <w:rPr>
                <w:rFonts w:ascii="Times New Roman" w:hAnsi="Times New Roman"/>
                <w:sz w:val="24"/>
                <w:szCs w:val="24"/>
                <w:lang w:val="pt-BR"/>
              </w:rPr>
              <w:t>Nhắc lại định nghĩa hàm số bậc nhất và tính chất ?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5681E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Hãy làm bài 8 trang 48 </w:t>
            </w:r>
            <w:r w:rsidRPr="0025681E">
              <w:rPr>
                <w:rFonts w:ascii="Times New Roman" w:hAnsi="Times New Roman"/>
                <w:i/>
                <w:iCs/>
                <w:sz w:val="24"/>
                <w:szCs w:val="24"/>
                <w:lang w:val="pt-BR"/>
              </w:rPr>
              <w:t>( gọi hs lên bảng )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5681E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Hãy làm bài 9 trang 48 </w:t>
            </w:r>
            <w:r w:rsidRPr="0025681E">
              <w:rPr>
                <w:rFonts w:ascii="Times New Roman" w:hAnsi="Times New Roman"/>
                <w:i/>
                <w:iCs/>
                <w:sz w:val="24"/>
                <w:szCs w:val="24"/>
                <w:lang w:val="pt-BR"/>
              </w:rPr>
              <w:t>( gọi hs lên bảng )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5.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  <w:t>Dặn dò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 :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5681E">
              <w:rPr>
                <w:rFonts w:ascii="Times New Roman" w:hAnsi="Times New Roman"/>
                <w:sz w:val="24"/>
                <w:szCs w:val="24"/>
                <w:lang w:val="pt-BR"/>
              </w:rPr>
              <w:t>Làm bài 10-&gt;14 trang 48</w:t>
            </w:r>
          </w:p>
        </w:tc>
        <w:tc>
          <w:tcPr>
            <w:tcW w:w="3488" w:type="dxa"/>
          </w:tcPr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  <w:lang w:val="pt-BR"/>
              </w:rPr>
            </w:pPr>
            <w:r w:rsidRPr="0025681E">
              <w:rPr>
                <w:rFonts w:ascii="Times New Roman" w:hAnsi="Times New Roman"/>
                <w:i/>
                <w:iCs/>
                <w:sz w:val="24"/>
                <w:szCs w:val="24"/>
                <w:lang w:val="pt-BR"/>
              </w:rPr>
              <w:t>Đọc bài toán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5681E">
              <w:rPr>
                <w:rFonts w:ascii="Times New Roman" w:hAnsi="Times New Roman"/>
                <w:sz w:val="24"/>
                <w:szCs w:val="24"/>
                <w:lang w:val="pt-BR"/>
              </w:rPr>
              <w:t>Sau 1 giờ, ô tô đi được : 50.1=50 km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5681E">
              <w:rPr>
                <w:rFonts w:ascii="Times New Roman" w:hAnsi="Times New Roman"/>
                <w:sz w:val="24"/>
                <w:szCs w:val="24"/>
                <w:lang w:val="pt-BR"/>
              </w:rPr>
              <w:t>Sau t giờ, ô tô đi được:50t (km)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5681E">
              <w:rPr>
                <w:rFonts w:ascii="Times New Roman" w:hAnsi="Times New Roman"/>
                <w:sz w:val="24"/>
                <w:szCs w:val="24"/>
                <w:lang w:val="pt-BR"/>
              </w:rPr>
              <w:t>Sau t giờ, ô tô cách trung tâm Hà Nội là : s=50t+8 (km)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t=1 giờ</w:t>
            </w:r>
            <w:r w:rsidRPr="0025681E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27" type="#_x0000_t75" style="width:15.3pt;height:11.5pt" o:ole="">
                  <v:imagedata r:id="rId27" o:title=""/>
                </v:shape>
                <o:OLEObject Type="Embed" ProgID="Equation.DSMT4" ShapeID="_x0000_i1027" DrawAspect="Content" ObjectID="_1664987278" r:id="rId28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s=50.1+8=58 km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t=2 giờ</w:t>
            </w:r>
            <w:r w:rsidRPr="0025681E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28" type="#_x0000_t75" style="width:15.3pt;height:11.5pt" o:ole="">
                  <v:imagedata r:id="rId27" o:title=""/>
                </v:shape>
                <o:OLEObject Type="Embed" ProgID="Equation.DSMT4" ShapeID="_x0000_i1028" DrawAspect="Content" ObjectID="_1664987279" r:id="rId29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s=50.2+8=108 km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t=3 giờ</w:t>
            </w:r>
            <w:r w:rsidRPr="0025681E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29" type="#_x0000_t75" style="width:15.3pt;height:11.5pt" o:ole="">
                  <v:imagedata r:id="rId27" o:title=""/>
                </v:shape>
                <o:OLEObject Type="Embed" ProgID="Equation.DSMT4" ShapeID="_x0000_i1029" DrawAspect="Content" ObjectID="_1664987280" r:id="rId30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s=50.3+8=158 km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t=4 giờ</w:t>
            </w:r>
            <w:r w:rsidRPr="0025681E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30" type="#_x0000_t75" style="width:15.3pt;height:11.5pt" o:ole="">
                  <v:imagedata r:id="rId27" o:title=""/>
                </v:shape>
                <o:OLEObject Type="Embed" ProgID="Equation.DSMT4" ShapeID="_x0000_i1030" DrawAspect="Content" ObjectID="_1664987281" r:id="rId31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s=50.4+8=208 km</w:t>
            </w: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s là hàm số của t vì ứng với mỗi giá trị của t, ta luôn xác định được chỉ một giá trị tương ứng của s 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Hàm số bậc nhất là hàm số được cho bởi công thức y=ax+b trong đó a, b là các số cho trước và a</w:t>
            </w:r>
            <w:r w:rsidRPr="0025681E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20">
                <v:shape id="_x0000_i1031" type="#_x0000_t75" style="width:11.5pt;height:11.5pt" o:ole="">
                  <v:imagedata r:id="rId32" o:title=""/>
                </v:shape>
                <o:OLEObject Type="Embed" ProgID="Equation.DSMT4" ShapeID="_x0000_i1031" DrawAspect="Content" ObjectID="_1664987282" r:id="rId33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lastRenderedPageBreak/>
              <w:t>Hàm số y=3x+1 luôn xác định với mọi giá trị của x thuộc R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Với 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&lt;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hay 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-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&lt;0 thì f(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)-   f(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)=(3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+1)-(3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+1)=3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+1-  3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-1=3(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-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)&lt;0 hay f(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)&lt;f(x</w:t>
            </w:r>
            <w:r w:rsidRPr="0025681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Vậy hàm số y=3x+1 là hàm số đồng biến trên R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Hàm số bậc nhất y=ax+b xác định với mọi giá trị của x thuộc R và có tính chất sau :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a. Đồng biến trên R khi a&gt;0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b. Nghịch biến trên R khi a&lt;0</w:t>
            </w: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keepNext/>
              <w:spacing w:after="0" w:line="240" w:lineRule="auto"/>
              <w:ind w:firstLine="140"/>
              <w:jc w:val="both"/>
              <w:outlineLvl w:val="1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t>Cho ví dụ</w:t>
            </w: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Hàm số bậc nhất là hàm số được cho bởi công thức y=ax+b trong đó a, b là các số cho trước và a</w:t>
            </w:r>
            <w:r w:rsidRPr="0025681E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20">
                <v:shape id="_x0000_i1032" type="#_x0000_t75" style="width:11.5pt;height:11.5pt" o:ole="">
                  <v:imagedata r:id="rId32" o:title=""/>
                </v:shape>
                <o:OLEObject Type="Embed" ProgID="Equation.DSMT4" ShapeID="_x0000_i1032" DrawAspect="Content" ObjectID="_1664987283" r:id="rId34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0</w:t>
            </w:r>
          </w:p>
          <w:p w:rsidR="0025681E" w:rsidRPr="0025681E" w:rsidRDefault="0025681E" w:rsidP="0025681E">
            <w:pPr>
              <w:spacing w:after="0" w:line="240" w:lineRule="auto"/>
              <w:ind w:firstLine="1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Hàm số bậc nhất y=ax+b xác định với mọi giá trị của x thuộc R và có tính chất sau :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a. Đồng biến trên R khi a&gt;0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b. Nghịch biến trên R khi a&lt;0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y=1-5x                  (a=-5, b=1)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y=-0,5x                 (a=-0,5, b=0)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y=</w:t>
            </w:r>
            <w:r w:rsidRPr="0025681E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340">
                <v:shape id="_x0000_i1033" type="#_x0000_t75" style="width:19.15pt;height:17.6pt" o:ole="">
                  <v:imagedata r:id="rId35" o:title=""/>
                </v:shape>
                <o:OLEObject Type="Embed" ProgID="Equation.DSMT4" ShapeID="_x0000_i1033" DrawAspect="Content" ObjectID="_1664987284" r:id="rId36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(x-1)+ </w:t>
            </w:r>
            <w:r w:rsidRPr="0025681E">
              <w:rPr>
                <w:rFonts w:ascii="Times New Roman" w:hAnsi="Times New Roman"/>
                <w:position w:val="-8"/>
                <w:sz w:val="24"/>
                <w:szCs w:val="24"/>
              </w:rPr>
              <w:object w:dxaOrig="360" w:dyaOrig="360">
                <v:shape id="_x0000_i1034" type="#_x0000_t75" style="width:18.4pt;height:18.4pt" o:ole="">
                  <v:imagedata r:id="rId37" o:title=""/>
                </v:shape>
                <o:OLEObject Type="Embed" ProgID="Equation.DSMT4" ShapeID="_x0000_i1034" DrawAspect="Content" ObjectID="_1664987285" r:id="rId38"/>
              </w:objec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                 (a=</w:t>
            </w:r>
            <w:r w:rsidRPr="0025681E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340">
                <v:shape id="_x0000_i1035" type="#_x0000_t75" style="width:19.15pt;height:17.6pt" o:ole="">
                  <v:imagedata r:id="rId35" o:title=""/>
                </v:shape>
                <o:OLEObject Type="Embed" ProgID="Equation.DSMT4" ShapeID="_x0000_i1035" DrawAspect="Content" ObjectID="_1664987286" r:id="rId39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, b=</w:t>
            </w:r>
            <w:r w:rsidRPr="0025681E">
              <w:rPr>
                <w:rFonts w:ascii="Times New Roman" w:hAnsi="Times New Roman"/>
                <w:position w:val="-8"/>
                <w:sz w:val="24"/>
                <w:szCs w:val="24"/>
              </w:rPr>
              <w:object w:dxaOrig="360" w:dyaOrig="360">
                <v:shape id="_x0000_i1036" type="#_x0000_t75" style="width:18.4pt;height:18.4pt" o:ole="">
                  <v:imagedata r:id="rId37" o:title=""/>
                </v:shape>
                <o:OLEObject Type="Embed" ProgID="Equation.DSMT4" ShapeID="_x0000_i1036" DrawAspect="Content" ObjectID="_1664987287" r:id="rId40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-</w:t>
            </w:r>
            <w:r w:rsidRPr="0025681E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340">
                <v:shape id="_x0000_i1037" type="#_x0000_t75" style="width:19.15pt;height:17.6pt" o:ole="">
                  <v:imagedata r:id="rId35" o:title=""/>
                </v:shape>
                <o:OLEObject Type="Embed" ProgID="Equation.DSMT4" ShapeID="_x0000_i1037" DrawAspect="Content" ObjectID="_1664987288" r:id="rId41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Hàm số đồng biến khi m-2&gt;0 </w:t>
            </w:r>
            <w:r w:rsidRPr="0025681E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38" type="#_x0000_t75" style="width:15.3pt;height:11.5pt" o:ole="">
                  <v:imagedata r:id="rId20" o:title=""/>
                </v:shape>
                <o:OLEObject Type="Embed" ProgID="Equation.DSMT4" ShapeID="_x0000_i1038" DrawAspect="Content" ObjectID="_1664987289" r:id="rId42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m&gt;2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Hàm số nghịch biến khi m-2&lt;0 </w:t>
            </w:r>
            <w:r w:rsidRPr="0025681E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39" type="#_x0000_t75" style="width:15.3pt;height:11.5pt" o:ole="">
                  <v:imagedata r:id="rId20" o:title=""/>
                </v:shape>
                <o:OLEObject Type="Embed" ProgID="Equation.DSMT4" ShapeID="_x0000_i1039" DrawAspect="Content" ObjectID="_1664987290" r:id="rId43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m&lt;2</w:t>
            </w: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9" w:type="dxa"/>
          </w:tcPr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hái niệm về hàm số bậc nhất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noProof/>
                <w:sz w:val="28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50A56B53" wp14:editId="75133AE5">
                      <wp:simplePos x="0" y="0"/>
                      <wp:positionH relativeFrom="column">
                        <wp:posOffset>5080</wp:posOffset>
                      </wp:positionH>
                      <wp:positionV relativeFrom="paragraph">
                        <wp:posOffset>96520</wp:posOffset>
                      </wp:positionV>
                      <wp:extent cx="2119630" cy="885190"/>
                      <wp:effectExtent l="14605" t="10795" r="8890" b="8890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19630" cy="8851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CFFFF"/>
                              </a:solidFill>
                              <a:ln w="12700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25681E" w:rsidRDefault="0025681E" w:rsidP="0025681E">
                                  <w:pPr>
                                    <w:pStyle w:val="BodyTextIndent"/>
                                  </w:pPr>
                                  <w:r>
                                    <w:t>Hàm số bậc nhất là hàm số được cho bởi công thức y=ax+b trong đó a, b là các số cho trước và a</w:t>
                                  </w:r>
                                  <w:r>
                                    <w:rPr>
                                      <w:position w:val="-4"/>
                                    </w:rPr>
                                    <w:object w:dxaOrig="220" w:dyaOrig="220">
                                      <v:shape id="_x0000_i1074" type="#_x0000_t75" style="width:11.5pt;height:11.5pt" o:ole="">
                                        <v:imagedata r:id="rId32" o:title=""/>
                                      </v:shape>
                                      <o:OLEObject Type="Embed" ProgID="Equation.DSMT4" ShapeID="_x0000_i1074" DrawAspect="Content" ObjectID="_1664987325" r:id="rId44"/>
                                    </w:object>
                                  </w:r>
                                  <w:r>
                                    <w:t>0</w:t>
                                  </w:r>
                                </w:p>
                                <w:p w:rsidR="0025681E" w:rsidRDefault="0025681E" w:rsidP="0025681E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45720" tIns="0" rIns="4572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" o:spid="_x0000_s1028" type="#_x0000_t202" style="position:absolute;left:0;text-align:left;margin-left:.4pt;margin-top:7.6pt;width:166.9pt;height:69.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" fillcolor="#cff" strokecolor="blue" strokeweight="1pt">
                      <v:textbox inset="3.6pt,0,3.6pt,0">
                        <w:txbxContent>
                          <w:p w:rsidR="0025681E" w:rsidRDefault="0025681E" w:rsidP="0025681E">
                            <w:pPr>
                              <w:pStyle w:val="BodyTextIndent"/>
                            </w:pPr>
                            <w:r>
                              <w:t>Hàm số bậc nhất là hàm số được cho bởi công thức y=ax+b trong đó a, b là các số cho trước và a</w:t>
                            </w:r>
                            <w:r>
                              <w:rPr>
                                <w:position w:val="-4"/>
                              </w:rPr>
                              <w:object w:dxaOrig="220" w:dyaOrig="220">
                                <v:shape id="_x0000_i1074" type="#_x0000_t75" style="width:11.5pt;height:11.5pt" o:ole="">
                                  <v:imagedata r:id="rId32" o:title=""/>
                                </v:shape>
                                <o:OLEObject Type="Embed" ProgID="Equation.DSMT4" ShapeID="_x0000_i1074" DrawAspect="Content" ObjectID="_1664987325" r:id="rId45"/>
                              </w:object>
                            </w:r>
                            <w:r>
                              <w:t>0</w:t>
                            </w:r>
                          </w:p>
                          <w:p w:rsidR="0025681E" w:rsidRDefault="0025681E" w:rsidP="0025681E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keepNext/>
              <w:spacing w:before="240" w:after="60" w:line="240" w:lineRule="auto"/>
              <w:outlineLvl w:val="2"/>
              <w:rPr>
                <w:rFonts w:ascii="Times New Roman" w:hAnsi="Times New Roman" w:cs="Arial"/>
                <w:b/>
                <w:bCs/>
                <w:sz w:val="26"/>
                <w:szCs w:val="26"/>
              </w:rPr>
            </w:pPr>
            <w:r w:rsidRPr="0025681E">
              <w:rPr>
                <w:rFonts w:ascii="Times New Roman" w:hAnsi="Times New Roman" w:cs="Arial"/>
                <w:b/>
                <w:bCs/>
                <w:sz w:val="26"/>
                <w:szCs w:val="26"/>
              </w:rPr>
              <w:t>Khi b=0, hàm số có dạng y=ax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Tính chất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noProof/>
                <w:sz w:val="28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4EACBDDC" wp14:editId="53FC78A9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8890</wp:posOffset>
                      </wp:positionV>
                      <wp:extent cx="2119630" cy="1115060"/>
                      <wp:effectExtent l="7620" t="8890" r="6350" b="9525"/>
                      <wp:wrapNone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19630" cy="11150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CFFFF"/>
                              </a:solidFill>
                              <a:ln w="12700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25681E" w:rsidRDefault="0025681E" w:rsidP="0025681E">
                                  <w:pPr>
                                    <w:pStyle w:val="BodyTextIndent"/>
                                    <w:ind w:firstLine="109"/>
                                  </w:pPr>
                                  <w:r>
                                    <w:t>Hàm số bậc nhất y=ax+b xác định với mọi giá trị của x thuộc R và có tính chất sau :</w:t>
                                  </w:r>
                                </w:p>
                                <w:p w:rsidR="0025681E" w:rsidRDefault="0025681E" w:rsidP="0025681E">
                                  <w:pPr>
                                    <w:pStyle w:val="BodyTextIndent"/>
                                  </w:pPr>
                                  <w:r>
                                    <w:t>a. Đồng biến trên R khi a&gt;0</w:t>
                                  </w:r>
                                </w:p>
                                <w:p w:rsidR="0025681E" w:rsidRDefault="0025681E" w:rsidP="0025681E">
                                  <w:pPr>
                                    <w:pStyle w:val="BodyTextIndent"/>
                                  </w:pPr>
                                  <w:r>
                                    <w:t>b. Nghịch biến trên R khi a&lt;0</w:t>
                                  </w:r>
                                </w:p>
                                <w:p w:rsidR="0025681E" w:rsidRDefault="0025681E" w:rsidP="0025681E">
                                  <w:pPr>
                                    <w:pStyle w:val="BodyTextIndent"/>
                                  </w:pPr>
                                </w:p>
                              </w:txbxContent>
                            </wps:txbx>
                            <wps:bodyPr rot="0" vert="horz" wrap="square" lIns="45720" tIns="0" rIns="4572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" o:spid="_x0000_s1029" type="#_x0000_t202" style="position:absolute;left:0;text-align:left;margin-left:-5.4pt;margin-top:.7pt;width:166.9pt;height:87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" fillcolor="#cff" strokecolor="blue" strokeweight="1pt">
                      <v:textbox inset="3.6pt,0,3.6pt,0">
                        <w:txbxContent>
                          <w:p w:rsidR="0025681E" w:rsidRDefault="0025681E" w:rsidP="0025681E">
                            <w:pPr>
                              <w:pStyle w:val="BodyTextIndent"/>
                              <w:ind w:firstLine="109"/>
                            </w:pPr>
                            <w:r>
                              <w:t>Hàm số bậc nhất y=ax+b xác định với mọi giá trị của x thuộc R và có tính chất sau :</w:t>
                            </w:r>
                          </w:p>
                          <w:p w:rsidR="0025681E" w:rsidRDefault="0025681E" w:rsidP="0025681E">
                            <w:pPr>
                              <w:pStyle w:val="BodyTextIndent"/>
                            </w:pPr>
                            <w:r>
                              <w:t>a. Đồng biến trên R khi a&gt;0</w:t>
                            </w:r>
                          </w:p>
                          <w:p w:rsidR="0025681E" w:rsidRDefault="0025681E" w:rsidP="0025681E">
                            <w:pPr>
                              <w:pStyle w:val="BodyTextIndent"/>
                            </w:pPr>
                            <w:r>
                              <w:t>b. Nghịch biến trên R khi a&lt;0</w:t>
                            </w:r>
                          </w:p>
                          <w:p w:rsidR="0025681E" w:rsidRDefault="0025681E" w:rsidP="0025681E">
                            <w:pPr>
                              <w:pStyle w:val="BodyTextIndent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25681E" w:rsidRPr="0025681E" w:rsidRDefault="0025681E" w:rsidP="0025681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13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379"/>
      </w:tblGrid>
      <w:tr w:rsidR="0025681E" w:rsidRPr="0025681E" w:rsidTr="00B96F3E">
        <w:tc>
          <w:tcPr>
            <w:tcW w:w="3270" w:type="dxa"/>
          </w:tcPr>
          <w:p w:rsidR="0025681E" w:rsidRPr="0025681E" w:rsidRDefault="0025681E" w:rsidP="0025681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25681E" w:rsidRPr="0025681E" w:rsidRDefault="0025681E" w:rsidP="0025681E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379" w:type="dxa"/>
          </w:tcPr>
          <w:p w:rsidR="0025681E" w:rsidRPr="0025681E" w:rsidRDefault="0025681E" w:rsidP="0025681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25681E" w:rsidRPr="0025681E" w:rsidTr="00B96F3E">
        <w:tc>
          <w:tcPr>
            <w:tcW w:w="3270" w:type="dxa"/>
          </w:tcPr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Các em đã biết qua về hàm số bậc nhất. Để vẽ đồ thị của nó các em sẽ vẽ ntn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?1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( gọi hs </w:t>
            </w: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>lên bảng )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Trên mặt phẳng toạ độ Oxy, với cùng hoành độ thì tung độ của mỗi điểm A’, B’, C’ so với tung độ của mỗi điểm tương ứng A, B, C ntn ?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Nhận xét các đoạn thẳng A’B’ và AB, B’C’ và BC ?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Vậy nếu A, B, C cùng nằm trên một đường thẳng d thì A’, B’, C’ có đặc điểm gì ?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?2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t>( gọi hs lên bảng )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tbl>
            <w:tblPr>
              <w:tblW w:w="300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970"/>
              <w:gridCol w:w="504"/>
              <w:gridCol w:w="495"/>
              <w:gridCol w:w="534"/>
              <w:gridCol w:w="504"/>
            </w:tblGrid>
            <w:tr w:rsidR="0025681E" w:rsidRPr="0025681E" w:rsidTr="00B96F3E">
              <w:trPr>
                <w:trHeight w:val="326"/>
              </w:trPr>
              <w:tc>
                <w:tcPr>
                  <w:tcW w:w="9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x</w:t>
                  </w:r>
                </w:p>
              </w:tc>
              <w:tc>
                <w:tcPr>
                  <w:tcW w:w="5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-4</w:t>
                  </w:r>
                </w:p>
              </w:tc>
              <w:tc>
                <w:tcPr>
                  <w:tcW w:w="4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-3</w:t>
                  </w:r>
                </w:p>
              </w:tc>
              <w:tc>
                <w:tcPr>
                  <w:tcW w:w="5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-2</w:t>
                  </w:r>
                </w:p>
              </w:tc>
              <w:tc>
                <w:tcPr>
                  <w:tcW w:w="5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-1</w:t>
                  </w:r>
                </w:p>
              </w:tc>
            </w:tr>
            <w:tr w:rsidR="0025681E" w:rsidRPr="0025681E" w:rsidTr="00B96F3E">
              <w:trPr>
                <w:trHeight w:val="356"/>
              </w:trPr>
              <w:tc>
                <w:tcPr>
                  <w:tcW w:w="9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y=2x</w:t>
                  </w:r>
                </w:p>
              </w:tc>
              <w:tc>
                <w:tcPr>
                  <w:tcW w:w="5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-8</w:t>
                  </w:r>
                </w:p>
              </w:tc>
              <w:tc>
                <w:tcPr>
                  <w:tcW w:w="4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-6</w:t>
                  </w:r>
                </w:p>
              </w:tc>
              <w:tc>
                <w:tcPr>
                  <w:tcW w:w="5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-4</w:t>
                  </w:r>
                </w:p>
              </w:tc>
              <w:tc>
                <w:tcPr>
                  <w:tcW w:w="5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-2</w:t>
                  </w:r>
                </w:p>
              </w:tc>
            </w:tr>
            <w:tr w:rsidR="0025681E" w:rsidRPr="0025681E" w:rsidTr="00B96F3E">
              <w:trPr>
                <w:trHeight w:val="356"/>
              </w:trPr>
              <w:tc>
                <w:tcPr>
                  <w:tcW w:w="9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y=2x+3</w:t>
                  </w:r>
                </w:p>
              </w:tc>
              <w:tc>
                <w:tcPr>
                  <w:tcW w:w="5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-5</w:t>
                  </w:r>
                </w:p>
              </w:tc>
              <w:tc>
                <w:tcPr>
                  <w:tcW w:w="4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-3</w:t>
                  </w:r>
                </w:p>
              </w:tc>
              <w:tc>
                <w:tcPr>
                  <w:tcW w:w="5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-1</w:t>
                  </w:r>
                </w:p>
              </w:tc>
              <w:tc>
                <w:tcPr>
                  <w:tcW w:w="5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1</w:t>
                  </w:r>
                </w:p>
              </w:tc>
            </w:tr>
          </w:tbl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Qua trên các em có nhận xét gì về tung độ y của điểm thuộc đồ thị hàm số y=2x+3 và tung độ y tương ứng của điểm thuộc đồ thị hàm số y=2x ?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Đồ thị hàm số y=2x là đường thẳng đi qua gốc toạ độ O(0;0) và điểm A(1;2). Vậy các em có nhận xét gì về đồ thị của hàm số y=2x+3 ?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Vậy đồ thị của hàm số y=ax+b có tính chất gì ?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Khi b=0 thì y=ax. Đồ thị của hàm số y=ax có đặc điểm gì ?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Xét trường hợp y=ax+b với a</w:t>
            </w:r>
            <w:r w:rsidRPr="0025681E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40">
                <v:shape id="_x0000_i1040" type="#_x0000_t75" style="width:11.5pt;height:11.5pt" o:ole="">
                  <v:imagedata r:id="rId46" o:title=""/>
                </v:shape>
                <o:OLEObject Type="Embed" ProgID="Equation.DSMT4" ShapeID="_x0000_i1040" DrawAspect="Content" ObjectID="_1664987291" r:id="rId47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0 và b</w:t>
            </w:r>
            <w:r w:rsidRPr="0025681E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40">
                <v:shape id="_x0000_i1041" type="#_x0000_t75" style="width:11.5pt;height:11.5pt" o:ole="">
                  <v:imagedata r:id="rId46" o:title=""/>
                </v:shape>
                <o:OLEObject Type="Embed" ProgID="Equation.DSMT4" ShapeID="_x0000_i1041" DrawAspect="Content" ObjectID="_1664987292" r:id="rId48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0. Ta đã biết đths y=ax+b là một đường thẳng. Do đó, để vẽ đths y=ax+b ta chỉ cần xác định mấy điểm thuộc đồ thị ?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Ta thường xác định hai điểm đặc biệt là giao điểm của đồ thị với hai trục toạ độ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>?3</w: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t>( gọi hs lên bảng )</w:t>
            </w: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Nhắc lại tính chất đồ thị của hàm số y=ax+b và cách vẽ ?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 dò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Làm bài 15, 17, 18, 19 trang 51, 52</w:t>
            </w:r>
          </w:p>
        </w:tc>
        <w:tc>
          <w:tcPr>
            <w:tcW w:w="3488" w:type="dxa"/>
          </w:tcPr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noProof/>
                <w:sz w:val="28"/>
                <w:szCs w:val="24"/>
              </w:rPr>
              <w:lastRenderedPageBreak/>
              <w:pict>
                <v:shape id="_x0000_s1524" type="#_x0000_t75" style="position:absolute;left:0;text-align:left;margin-left:43.65pt;margin-top:1.5pt;width:76.55pt;height:134.75pt;z-index:251674624;mso-wrap-edited:f" wrapcoords="-143 -41 -143 21600 21672 21600 21672 -41 -143 -41" filled="t">
                  <v:imagedata r:id="rId49" o:title=""/>
                </v:shape>
                <o:OLEObject Type="Embed" ProgID="PBrush" ShapeID="_x0000_s1524" DrawAspect="Content" ObjectID="_1664987322" r:id="rId50"/>
              </w:pic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Đều lớn hơn là 3 đơn vị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A’B’//AB,B’C’//BC vì AA’B’B và BB’C’C đều là hình bình hành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Cùng nằm trên một đường thẳng d’//d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tbl>
            <w:tblPr>
              <w:tblW w:w="303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97"/>
              <w:gridCol w:w="500"/>
              <w:gridCol w:w="500"/>
              <w:gridCol w:w="570"/>
              <w:gridCol w:w="435"/>
              <w:gridCol w:w="537"/>
            </w:tblGrid>
            <w:tr w:rsidR="0025681E" w:rsidRPr="0025681E" w:rsidTr="00B96F3E">
              <w:trPr>
                <w:trHeight w:val="335"/>
              </w:trPr>
              <w:tc>
                <w:tcPr>
                  <w:tcW w:w="4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0</w:t>
                  </w:r>
                </w:p>
              </w:tc>
              <w:tc>
                <w:tcPr>
                  <w:tcW w:w="5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0,5</w:t>
                  </w:r>
                </w:p>
              </w:tc>
              <w:tc>
                <w:tcPr>
                  <w:tcW w:w="5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1</w:t>
                  </w:r>
                </w:p>
              </w:tc>
              <w:tc>
                <w:tcPr>
                  <w:tcW w:w="5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2</w:t>
                  </w:r>
                </w:p>
              </w:tc>
              <w:tc>
                <w:tcPr>
                  <w:tcW w:w="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3</w:t>
                  </w:r>
                </w:p>
              </w:tc>
              <w:tc>
                <w:tcPr>
                  <w:tcW w:w="5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4</w:t>
                  </w:r>
                </w:p>
              </w:tc>
            </w:tr>
            <w:tr w:rsidR="0025681E" w:rsidRPr="0025681E" w:rsidTr="00B96F3E">
              <w:trPr>
                <w:trHeight w:val="366"/>
              </w:trPr>
              <w:tc>
                <w:tcPr>
                  <w:tcW w:w="4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0</w:t>
                  </w:r>
                </w:p>
              </w:tc>
              <w:tc>
                <w:tcPr>
                  <w:tcW w:w="5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1</w:t>
                  </w:r>
                </w:p>
              </w:tc>
              <w:tc>
                <w:tcPr>
                  <w:tcW w:w="5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2</w:t>
                  </w:r>
                </w:p>
              </w:tc>
              <w:tc>
                <w:tcPr>
                  <w:tcW w:w="5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4</w:t>
                  </w:r>
                </w:p>
              </w:tc>
              <w:tc>
                <w:tcPr>
                  <w:tcW w:w="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6</w:t>
                  </w:r>
                </w:p>
              </w:tc>
              <w:tc>
                <w:tcPr>
                  <w:tcW w:w="5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8</w:t>
                  </w:r>
                </w:p>
              </w:tc>
            </w:tr>
            <w:tr w:rsidR="0025681E" w:rsidRPr="0025681E" w:rsidTr="00B96F3E">
              <w:trPr>
                <w:trHeight w:val="366"/>
              </w:trPr>
              <w:tc>
                <w:tcPr>
                  <w:tcW w:w="4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3</w:t>
                  </w:r>
                </w:p>
              </w:tc>
              <w:tc>
                <w:tcPr>
                  <w:tcW w:w="5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4</w:t>
                  </w:r>
                </w:p>
              </w:tc>
              <w:tc>
                <w:tcPr>
                  <w:tcW w:w="5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5</w:t>
                  </w:r>
                </w:p>
              </w:tc>
              <w:tc>
                <w:tcPr>
                  <w:tcW w:w="5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7</w:t>
                  </w:r>
                </w:p>
              </w:tc>
              <w:tc>
                <w:tcPr>
                  <w:tcW w:w="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9</w:t>
                  </w:r>
                </w:p>
              </w:tc>
              <w:tc>
                <w:tcPr>
                  <w:tcW w:w="5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5681E" w:rsidRPr="0025681E" w:rsidRDefault="0025681E" w:rsidP="002568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0"/>
                      <w:szCs w:val="24"/>
                    </w:rPr>
                  </w:pPr>
                  <w:r w:rsidRPr="0025681E">
                    <w:rPr>
                      <w:rFonts w:ascii="Times New Roman" w:hAnsi="Times New Roman"/>
                      <w:sz w:val="20"/>
                      <w:szCs w:val="24"/>
                    </w:rPr>
                    <w:t>11</w:t>
                  </w:r>
                </w:p>
              </w:tc>
            </w:tr>
          </w:tbl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 xml:space="preserve">Với bất kỳ hoành độ x nào thì tung độ y của điểm thuộc đồ thị hàm số y=2x+3 cũng lớn hơn tung độ y tương ứng của điểm thuộc đồ thị hàm số y=2x là 3 đơn vị 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Là một đường thẳng song song với đường thẳng y=2x và cắt trục tung tại điểm có tung độ bằng 3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25" type="#_x0000_t75" style="position:absolute;left:0;text-align:left;margin-left:32.75pt;margin-top:4.65pt;width:98.2pt;height:95.05pt;z-index:251675648;mso-wrap-edited:f" wrapcoords="-116 -60 -116 21600 21658 21600 21658 -60 -116 -60" filled="t">
                  <v:imagedata r:id="rId51" o:title=""/>
                </v:shape>
                <o:OLEObject Type="Embed" ProgID="PBrush" ShapeID="_x0000_s1525" DrawAspect="Content" ObjectID="_1664987323" r:id="rId52"/>
              </w:pic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Đồ thị của hàm số y=ax+b (a</w:t>
            </w:r>
            <w:r w:rsidRPr="0025681E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40">
                <v:shape id="_x0000_i1042" type="#_x0000_t75" style="width:11.5pt;height:11.5pt" o:ole="">
                  <v:imagedata r:id="rId46" o:title=""/>
                </v:shape>
                <o:OLEObject Type="Embed" ProgID="Equation.DSMT4" ShapeID="_x0000_i1042" DrawAspect="Content" ObjectID="_1664987293" r:id="rId53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0) là một đường thẳng :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Cắt trục tung tại điểm có tung độ bằng b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lastRenderedPageBreak/>
              <w:t>Song song với đường thẳng y=ax, nếu b</w:t>
            </w:r>
            <w:r w:rsidRPr="0025681E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40">
                <v:shape id="_x0000_i1043" type="#_x0000_t75" style="width:11.5pt;height:11.5pt" o:ole="">
                  <v:imagedata r:id="rId46" o:title=""/>
                </v:shape>
                <o:OLEObject Type="Embed" ProgID="Equation.DSMT4" ShapeID="_x0000_i1043" DrawAspect="Content" ObjectID="_1664987294" r:id="rId54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0 ; trùng với đường thẳng y=ax, nếu b=0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Là đường thẳng đi qua gốc toạ độ O(0;0) và điểm A(1;a)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Hai điểm rồi vẽ đường thẳng đi qua hai điểm đó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Cho x=0</w:t>
            </w:r>
            <w:r w:rsidRPr="0025681E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44" type="#_x0000_t75" style="width:15.3pt;height:11.5pt" o:ole="">
                  <v:imagedata r:id="rId27" o:title=""/>
                </v:shape>
                <o:OLEObject Type="Embed" ProgID="Equation.DSMT4" ShapeID="_x0000_i1044" DrawAspect="Content" ObjectID="_1664987295" r:id="rId55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y=b ; A(0;b) </w:t>
            </w:r>
            <w:r w:rsidRPr="0025681E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20">
                <v:shape id="_x0000_i1045" type="#_x0000_t75" style="width:11.5pt;height:11.5pt" o:ole="">
                  <v:imagedata r:id="rId56" o:title=""/>
                </v:shape>
                <o:OLEObject Type="Embed" ProgID="Equation.DSMT4" ShapeID="_x0000_i1045" DrawAspect="Content" ObjectID="_1664987296" r:id="rId57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Oy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Cho y=0</w:t>
            </w:r>
            <w:r w:rsidRPr="0025681E">
              <w:rPr>
                <w:rFonts w:ascii="Times New Roman" w:hAnsi="Times New Roman"/>
                <w:position w:val="-24"/>
                <w:sz w:val="24"/>
                <w:szCs w:val="24"/>
              </w:rPr>
              <w:object w:dxaOrig="1080" w:dyaOrig="620">
                <v:shape id="_x0000_i1046" type="#_x0000_t75" style="width:53.6pt;height:30.65pt" o:ole="">
                  <v:imagedata r:id="rId58" o:title=""/>
                </v:shape>
                <o:OLEObject Type="Embed" ProgID="Equation.DSMT4" ShapeID="_x0000_i1046" DrawAspect="Content" ObjectID="_1664987297" r:id="rId59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; B (</w:t>
            </w:r>
            <w:r w:rsidRPr="0025681E">
              <w:rPr>
                <w:rFonts w:ascii="Times New Roman" w:hAnsi="Times New Roman"/>
                <w:position w:val="-24"/>
                <w:sz w:val="24"/>
                <w:szCs w:val="24"/>
              </w:rPr>
              <w:object w:dxaOrig="420" w:dyaOrig="620">
                <v:shape id="_x0000_i1047" type="#_x0000_t75" style="width:21.45pt;height:30.65pt" o:ole="">
                  <v:imagedata r:id="rId60" o:title=""/>
                </v:shape>
                <o:OLEObject Type="Embed" ProgID="Equation.DSMT4" ShapeID="_x0000_i1047" DrawAspect="Content" ObjectID="_1664987298" r:id="rId61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;0) </w:t>
            </w:r>
            <w:r w:rsidRPr="0025681E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20">
                <v:shape id="_x0000_i1048" type="#_x0000_t75" style="width:11.5pt;height:11.5pt" o:ole="">
                  <v:imagedata r:id="rId56" o:title=""/>
                </v:shape>
                <o:OLEObject Type="Embed" ProgID="Equation.DSMT4" ShapeID="_x0000_i1048" DrawAspect="Content" ObjectID="_1664987299" r:id="rId62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Ox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Vẽ đường thẳng đi qua hai điểm A, B ta được đồ thị của hàm số y=ax+b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Cho x=0</w:t>
            </w:r>
            <w:r w:rsidRPr="0025681E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49" type="#_x0000_t75" style="width:15.3pt;height:11.5pt" o:ole="">
                  <v:imagedata r:id="rId27" o:title=""/>
                </v:shape>
                <o:OLEObject Type="Embed" ProgID="Equation.DSMT4" ShapeID="_x0000_i1049" DrawAspect="Content" ObjectID="_1664987300" r:id="rId63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y=-3 ; A(0;-3)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Cho y=0</w:t>
            </w:r>
            <w:r w:rsidRPr="0025681E">
              <w:rPr>
                <w:rFonts w:ascii="Times New Roman" w:hAnsi="Times New Roman"/>
                <w:position w:val="-24"/>
                <w:sz w:val="24"/>
                <w:szCs w:val="24"/>
              </w:rPr>
              <w:object w:dxaOrig="900" w:dyaOrig="620">
                <v:shape id="_x0000_i1050" type="#_x0000_t75" style="width:45.2pt;height:30.65pt" o:ole="">
                  <v:imagedata r:id="rId64" o:title=""/>
                </v:shape>
                <o:OLEObject Type="Embed" ProgID="Equation.DSMT4" ShapeID="_x0000_i1050" DrawAspect="Content" ObjectID="_1664987301" r:id="rId65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 ; B (</w:t>
            </w:r>
            <w:r w:rsidRPr="0025681E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51" type="#_x0000_t75" style="width:11.5pt;height:30.65pt" o:ole="">
                  <v:imagedata r:id="rId66" o:title=""/>
                </v:shape>
                <o:OLEObject Type="Embed" ProgID="Equation.DSMT4" ShapeID="_x0000_i1051" DrawAspect="Content" ObjectID="_1664987302" r:id="rId67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;0) 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Đồ thị của hàm số y=2x-3 là một đường thẳng đi qua A(0;-3) và B (</w:t>
            </w:r>
            <w:r w:rsidRPr="0025681E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52" type="#_x0000_t75" style="width:11.5pt;height:30.65pt" o:ole="">
                  <v:imagedata r:id="rId66" o:title=""/>
                </v:shape>
                <o:OLEObject Type="Embed" ProgID="Equation.DSMT4" ShapeID="_x0000_i1052" DrawAspect="Content" ObjectID="_1664987303" r:id="rId68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;0)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noProof/>
                <w:sz w:val="28"/>
                <w:szCs w:val="24"/>
              </w:rPr>
              <w:pict>
                <v:shape id="_x0000_s1526" type="#_x0000_t75" style="position:absolute;left:0;text-align:left;margin-left:15.75pt;margin-top:-1pt;width:123.15pt;height:126pt;z-index:251676672;mso-wrap-edited:f" wrapcoords="-110 -54 -110 21600 21655 21600 21655 -54 -110 -54" filled="t">
                  <v:imagedata r:id="rId69" o:title=""/>
                </v:shape>
                <o:OLEObject Type="Embed" ProgID="PBrush" ShapeID="_x0000_s1526" DrawAspect="Content" ObjectID="_1664987324" r:id="rId70"/>
              </w:pic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Tương tự đối với hàm số y=-</w:t>
            </w:r>
            <w:r w:rsidRPr="0025681E">
              <w:rPr>
                <w:rFonts w:ascii="Times New Roman" w:hAnsi="Times New Roman"/>
                <w:sz w:val="24"/>
                <w:szCs w:val="24"/>
              </w:rPr>
              <w:lastRenderedPageBreak/>
              <w:t>2x+3</w:t>
            </w:r>
          </w:p>
          <w:p w:rsidR="0025681E" w:rsidRPr="0025681E" w:rsidRDefault="0025681E" w:rsidP="0025681E">
            <w:pPr>
              <w:spacing w:after="0" w:line="240" w:lineRule="auto"/>
              <w:ind w:firstLine="1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Nhắc lại tính chất đồ thị của hàm số y=ax+b và cách vẽ </w:t>
            </w:r>
          </w:p>
        </w:tc>
        <w:tc>
          <w:tcPr>
            <w:tcW w:w="3379" w:type="dxa"/>
          </w:tcPr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Đồ thị của hàm số y=ax+b (a</w:t>
            </w:r>
            <w:r w:rsidRPr="0025681E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40">
                <v:shape id="_x0000_i1053" type="#_x0000_t75" style="width:11.5pt;height:11.5pt" o:ole="">
                  <v:imagedata r:id="rId46" o:title=""/>
                </v:shape>
                <o:OLEObject Type="Embed" ProgID="Equation.DSMT4" ShapeID="_x0000_i1053" DrawAspect="Content" ObjectID="_1664987304" r:id="rId71"/>
              </w:objec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0)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noProof/>
                <w:sz w:val="28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1533D5B6" wp14:editId="009A5594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8890</wp:posOffset>
                      </wp:positionV>
                      <wp:extent cx="2119630" cy="1398905"/>
                      <wp:effectExtent l="7620" t="8890" r="6350" b="11430"/>
                      <wp:wrapNone/>
                      <wp:docPr id="64" name="Text Box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19630" cy="13989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CCFFFF"/>
                              </a:solidFill>
                              <a:ln w="12700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25681E" w:rsidRDefault="0025681E" w:rsidP="0025681E">
                                  <w:pPr>
                                    <w:ind w:firstLine="110"/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Đồ thị của hàm số y=ax+b (a</w:t>
                                  </w:r>
                                  <w:r>
                                    <w:rPr>
                                      <w:position w:val="-4"/>
                                      <w:sz w:val="24"/>
                                    </w:rPr>
                                    <w:object w:dxaOrig="240" w:dyaOrig="240">
                                      <v:shape id="_x0000_i1075" type="#_x0000_t75" style="width:11.5pt;height:11.5pt" o:ole="">
                                        <v:imagedata r:id="rId46" o:title=""/>
                                      </v:shape>
                                      <o:OLEObject Type="Embed" ProgID="Equation.DSMT4" ShapeID="_x0000_i1075" DrawAspect="Content" ObjectID="_1664987326" r:id="rId72"/>
                                    </w:object>
                                  </w:r>
                                  <w:r>
                                    <w:rPr>
                                      <w:sz w:val="24"/>
                                    </w:rPr>
                                    <w:t>0) là một đường thẳng :</w:t>
                                  </w:r>
                                </w:p>
                                <w:p w:rsidR="0025681E" w:rsidRDefault="0025681E" w:rsidP="0025681E">
                                  <w:pPr>
                                    <w:ind w:firstLine="110"/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Cắt trục tung tại điểm có tung độ bằng b</w:t>
                                  </w:r>
                                </w:p>
                                <w:p w:rsidR="0025681E" w:rsidRDefault="0025681E" w:rsidP="0025681E">
                                  <w:pPr>
                                    <w:ind w:firstLine="110"/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Song song với đường thẳng y=ax, nếu b</w:t>
                                  </w:r>
                                  <w:r>
                                    <w:rPr>
                                      <w:position w:val="-4"/>
                                      <w:sz w:val="24"/>
                                    </w:rPr>
                                    <w:object w:dxaOrig="240" w:dyaOrig="240">
                                      <v:shape id="_x0000_i1076" type="#_x0000_t75" style="width:11.5pt;height:11.5pt" o:ole="">
                                        <v:imagedata r:id="rId46" o:title=""/>
                                      </v:shape>
                                      <o:OLEObject Type="Embed" ProgID="Equation.DSMT4" ShapeID="_x0000_i1076" DrawAspect="Content" ObjectID="_1664987327" r:id="rId73"/>
                                    </w:object>
                                  </w:r>
                                  <w:r>
                                    <w:rPr>
                                      <w:sz w:val="24"/>
                                    </w:rPr>
                                    <w:t>0 ; trùng với đường thẳng y=ax, nếu b=0</w:t>
                                  </w:r>
                                </w:p>
                                <w:p w:rsidR="0025681E" w:rsidRDefault="0025681E" w:rsidP="0025681E"/>
                              </w:txbxContent>
                            </wps:txbx>
                            <wps:bodyPr rot="0" vert="horz" wrap="square" lIns="45720" tIns="0" rIns="4572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4" o:spid="_x0000_s1030" type="#_x0000_t202" style="position:absolute;left:0;text-align:left;margin-left:-5.4pt;margin-top:.7pt;width:166.9pt;height:110.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" fillcolor="#cff" strokecolor="blue" strokeweight="1pt">
                      <v:textbox inset="3.6pt,0,3.6pt,0">
                        <w:txbxContent>
                          <w:p w:rsidR="0025681E" w:rsidRDefault="0025681E" w:rsidP="0025681E">
                            <w:pPr>
                              <w:ind w:firstLine="110"/>
                              <w:jc w:val="both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Đồ thị của hàm số y=ax+b (a</w:t>
                            </w:r>
                            <w:r>
                              <w:rPr>
                                <w:position w:val="-4"/>
                                <w:sz w:val="24"/>
                              </w:rPr>
                              <w:object w:dxaOrig="240" w:dyaOrig="240">
                                <v:shape id="_x0000_i1075" type="#_x0000_t75" style="width:11.5pt;height:11.5pt" o:ole="">
                                  <v:imagedata r:id="rId46" o:title=""/>
                                </v:shape>
                                <o:OLEObject Type="Embed" ProgID="Equation.DSMT4" ShapeID="_x0000_i1075" DrawAspect="Content" ObjectID="_1664987326" r:id="rId74"/>
                              </w:object>
                            </w:r>
                            <w:r>
                              <w:rPr>
                                <w:sz w:val="24"/>
                              </w:rPr>
                              <w:t>0) là một đường thẳng :</w:t>
                            </w:r>
                          </w:p>
                          <w:p w:rsidR="0025681E" w:rsidRDefault="0025681E" w:rsidP="0025681E">
                            <w:pPr>
                              <w:ind w:firstLine="110"/>
                              <w:jc w:val="both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Cắt trục tung tại điểm có tung độ bằng b</w:t>
                            </w:r>
                          </w:p>
                          <w:p w:rsidR="0025681E" w:rsidRDefault="0025681E" w:rsidP="0025681E">
                            <w:pPr>
                              <w:ind w:firstLine="110"/>
                              <w:jc w:val="both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Song song với đường thẳng y=ax, nếu b</w:t>
                            </w:r>
                            <w:r>
                              <w:rPr>
                                <w:position w:val="-4"/>
                                <w:sz w:val="24"/>
                              </w:rPr>
                              <w:object w:dxaOrig="240" w:dyaOrig="240">
                                <v:shape id="_x0000_i1076" type="#_x0000_t75" style="width:11.5pt;height:11.5pt" o:ole="">
                                  <v:imagedata r:id="rId46" o:title=""/>
                                </v:shape>
                                <o:OLEObject Type="Embed" ProgID="Equation.DSMT4" ShapeID="_x0000_i1076" DrawAspect="Content" ObjectID="_1664987327" r:id="rId75"/>
                              </w:object>
                            </w:r>
                            <w:r>
                              <w:rPr>
                                <w:sz w:val="24"/>
                              </w:rPr>
                              <w:t>0 ; trùng với đường thẳng y=ax, nếu b=0</w:t>
                            </w:r>
                          </w:p>
                          <w:p w:rsidR="0025681E" w:rsidRDefault="0025681E" w:rsidP="0025681E"/>
                        </w:txbxContent>
                      </v:textbox>
                    </v:shape>
                  </w:pict>
                </mc:Fallback>
              </mc:AlternateConten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>Đồ thị của hàm số y=ax+b (a</w:t>
            </w:r>
            <w:r w:rsidRPr="0025681E">
              <w:rPr>
                <w:rFonts w:ascii="Times New Roman" w:hAnsi="Times New Roman"/>
                <w:i/>
                <w:iCs/>
                <w:position w:val="-4"/>
                <w:sz w:val="24"/>
                <w:szCs w:val="24"/>
              </w:rPr>
              <w:object w:dxaOrig="240" w:dyaOrig="240">
                <v:shape id="_x0000_i1054" type="#_x0000_t75" style="width:11.5pt;height:11.5pt" o:ole="">
                  <v:imagedata r:id="rId46" o:title=""/>
                </v:shape>
                <o:OLEObject Type="Embed" ProgID="Equation.DSMT4" ShapeID="_x0000_i1054" DrawAspect="Content" ObjectID="_1664987305" r:id="rId76"/>
              </w:object>
            </w:r>
            <w:r w:rsidRPr="0025681E">
              <w:rPr>
                <w:rFonts w:ascii="Times New Roman" w:hAnsi="Times New Roman"/>
                <w:i/>
                <w:iCs/>
                <w:sz w:val="24"/>
                <w:szCs w:val="24"/>
              </w:rPr>
              <w:t>0) còn đgl đường thẳng y=ax+b ; b đgl tung độ gốc của đường thẳng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ách vẽ đồ thị của hàm số y=ax+b (a</w:t>
            </w:r>
            <w:r w:rsidRPr="0025681E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40">
                <v:shape id="_x0000_i1055" type="#_x0000_t75" style="width:11.5pt;height:11.5pt" o:ole="">
                  <v:imagedata r:id="rId46" o:title=""/>
                </v:shape>
                <o:OLEObject Type="Embed" ProgID="Equation.DSMT4" ShapeID="_x0000_i1055" DrawAspect="Content" ObjectID="_1664987306" r:id="rId77"/>
              </w:objec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0)</w:t>
            </w:r>
            <w:r w:rsidRPr="0025681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Cho x=0</w:t>
            </w:r>
            <w:r w:rsidRPr="0025681E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56" type="#_x0000_t75" style="width:15.3pt;height:11.5pt" o:ole="">
                  <v:imagedata r:id="rId27" o:title=""/>
                </v:shape>
                <o:OLEObject Type="Embed" ProgID="Equation.DSMT4" ShapeID="_x0000_i1056" DrawAspect="Content" ObjectID="_1664987307" r:id="rId78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y=b ; A(0;b) </w:t>
            </w:r>
            <w:r w:rsidRPr="0025681E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20">
                <v:shape id="_x0000_i1057" type="#_x0000_t75" style="width:11.5pt;height:11.5pt" o:ole="">
                  <v:imagedata r:id="rId56" o:title=""/>
                </v:shape>
                <o:OLEObject Type="Embed" ProgID="Equation.DSMT4" ShapeID="_x0000_i1057" DrawAspect="Content" ObjectID="_1664987308" r:id="rId79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Oy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Cho y=0</w:t>
            </w:r>
            <w:r w:rsidRPr="0025681E">
              <w:rPr>
                <w:rFonts w:ascii="Times New Roman" w:hAnsi="Times New Roman"/>
                <w:position w:val="-24"/>
                <w:sz w:val="24"/>
                <w:szCs w:val="24"/>
              </w:rPr>
              <w:object w:dxaOrig="1080" w:dyaOrig="620">
                <v:shape id="_x0000_i1058" type="#_x0000_t75" style="width:53.6pt;height:30.65pt" o:ole="">
                  <v:imagedata r:id="rId58" o:title=""/>
                </v:shape>
                <o:OLEObject Type="Embed" ProgID="Equation.DSMT4" ShapeID="_x0000_i1058" DrawAspect="Content" ObjectID="_1664987309" r:id="rId80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; B(</w:t>
            </w:r>
            <w:r w:rsidRPr="0025681E">
              <w:rPr>
                <w:rFonts w:ascii="Times New Roman" w:hAnsi="Times New Roman"/>
                <w:position w:val="-24"/>
                <w:sz w:val="24"/>
                <w:szCs w:val="24"/>
              </w:rPr>
              <w:object w:dxaOrig="420" w:dyaOrig="620">
                <v:shape id="_x0000_i1059" type="#_x0000_t75" style="width:21.45pt;height:30.65pt" o:ole="">
                  <v:imagedata r:id="rId60" o:title=""/>
                </v:shape>
                <o:OLEObject Type="Embed" ProgID="Equation.DSMT4" ShapeID="_x0000_i1059" DrawAspect="Content" ObjectID="_1664987310" r:id="rId81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 xml:space="preserve">;0) </w:t>
            </w:r>
            <w:r w:rsidRPr="0025681E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20">
                <v:shape id="_x0000_i1060" type="#_x0000_t75" style="width:11.5pt;height:11.5pt" o:ole="">
                  <v:imagedata r:id="rId56" o:title=""/>
                </v:shape>
                <o:OLEObject Type="Embed" ProgID="Equation.DSMT4" ShapeID="_x0000_i1060" DrawAspect="Content" ObjectID="_1664987311" r:id="rId82"/>
              </w:object>
            </w:r>
            <w:r w:rsidRPr="0025681E">
              <w:rPr>
                <w:rFonts w:ascii="Times New Roman" w:hAnsi="Times New Roman"/>
                <w:sz w:val="24"/>
                <w:szCs w:val="24"/>
              </w:rPr>
              <w:t>Ox</w:t>
            </w:r>
          </w:p>
          <w:p w:rsidR="0025681E" w:rsidRPr="0025681E" w:rsidRDefault="0025681E" w:rsidP="0025681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81E">
              <w:rPr>
                <w:rFonts w:ascii="Times New Roman" w:hAnsi="Times New Roman"/>
                <w:sz w:val="24"/>
                <w:szCs w:val="24"/>
              </w:rPr>
              <w:t>Vẽ đường thẳng đi qua hai điểm A, B ta được đồ thị của hàm số y=ax+b</w:t>
            </w: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8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5681E" w:rsidRPr="0025681E" w:rsidRDefault="0025681E" w:rsidP="0025681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25681E" w:rsidRPr="0025681E" w:rsidRDefault="0025681E" w:rsidP="0025681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5681E" w:rsidRPr="0025681E" w:rsidRDefault="0025681E" w:rsidP="0025681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25681E">
        <w:rPr>
          <w:rFonts w:ascii="Times New Roman" w:hAnsi="Times New Roman"/>
          <w:sz w:val="28"/>
          <w:szCs w:val="28"/>
        </w:rPr>
        <w:t>RÚT KINH NGHIỆM:</w:t>
      </w:r>
    </w:p>
    <w:p w:rsidR="0025681E" w:rsidRDefault="00174E5B" w:rsidP="00174E5B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Nhắc lại đồ thị y=ax.</w:t>
      </w:r>
    </w:p>
    <w:p w:rsidR="00174E5B" w:rsidRDefault="00174E5B" w:rsidP="00174E5B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Cho hs biểu diễn nhiều hơn các điểm trên mặt phẳng tọa độ Oxy.</w:t>
      </w:r>
    </w:p>
    <w:p w:rsidR="00174E5B" w:rsidRDefault="00174E5B" w:rsidP="00174E5B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Tính lại bảng giá trị.</w:t>
      </w:r>
    </w:p>
    <w:p w:rsidR="002A692F" w:rsidRPr="00174E5B" w:rsidRDefault="002A692F" w:rsidP="00174E5B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Cho hs vẽ thêm nhiều đổ thị về nhà</w:t>
      </w:r>
      <w:bookmarkStart w:id="0" w:name="_GoBack"/>
      <w:bookmarkEnd w:id="0"/>
    </w:p>
    <w:p w:rsidR="0025681E" w:rsidRPr="0025681E" w:rsidRDefault="0025681E" w:rsidP="0025681E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sectPr w:rsidR="0025681E" w:rsidRPr="0025681E" w:rsidSect="002F358D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F1153"/>
    <w:multiLevelType w:val="hybridMultilevel"/>
    <w:tmpl w:val="5A5041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173508C5"/>
    <w:multiLevelType w:val="hybridMultilevel"/>
    <w:tmpl w:val="5A560D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180B1203"/>
    <w:multiLevelType w:val="hybridMultilevel"/>
    <w:tmpl w:val="0CE4CD8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183D0D74"/>
    <w:multiLevelType w:val="hybridMultilevel"/>
    <w:tmpl w:val="484ACBDE"/>
    <w:lvl w:ilvl="0" w:tplc="DD42CD5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9060EAB"/>
    <w:multiLevelType w:val="hybridMultilevel"/>
    <w:tmpl w:val="1918EEEA"/>
    <w:lvl w:ilvl="0" w:tplc="D1AA0B68">
      <w:start w:val="12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292C4360"/>
    <w:multiLevelType w:val="hybridMultilevel"/>
    <w:tmpl w:val="004240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37474CF9"/>
    <w:multiLevelType w:val="hybridMultilevel"/>
    <w:tmpl w:val="81925C9A"/>
    <w:lvl w:ilvl="0" w:tplc="9D8EC746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7">
    <w:nsid w:val="399A7E85"/>
    <w:multiLevelType w:val="multilevel"/>
    <w:tmpl w:val="004240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41EA79FE"/>
    <w:multiLevelType w:val="hybridMultilevel"/>
    <w:tmpl w:val="993406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7C844C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4BD456E4"/>
    <w:multiLevelType w:val="hybridMultilevel"/>
    <w:tmpl w:val="CCE8743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519B6171"/>
    <w:multiLevelType w:val="hybridMultilevel"/>
    <w:tmpl w:val="926A79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>
    <w:nsid w:val="58656F63"/>
    <w:multiLevelType w:val="hybridMultilevel"/>
    <w:tmpl w:val="6FCC6F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9C3376">
      <w:start w:val="3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5"/>
  </w:num>
  <w:num w:numId="2">
    <w:abstractNumId w:val="11"/>
  </w:num>
  <w:num w:numId="3">
    <w:abstractNumId w:val="7"/>
  </w:num>
  <w:num w:numId="4">
    <w:abstractNumId w:val="1"/>
  </w:num>
  <w:num w:numId="5">
    <w:abstractNumId w:val="10"/>
  </w:num>
  <w:num w:numId="6">
    <w:abstractNumId w:val="0"/>
  </w:num>
  <w:num w:numId="7">
    <w:abstractNumId w:val="2"/>
  </w:num>
  <w:num w:numId="8">
    <w:abstractNumId w:val="8"/>
  </w:num>
  <w:num w:numId="9">
    <w:abstractNumId w:val="6"/>
  </w:num>
  <w:num w:numId="10">
    <w:abstractNumId w:val="4"/>
  </w:num>
  <w:num w:numId="11">
    <w:abstractNumId w:val="9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hideSpellingError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358D"/>
    <w:rsid w:val="0001733A"/>
    <w:rsid w:val="00174E5B"/>
    <w:rsid w:val="001B12E3"/>
    <w:rsid w:val="0025681E"/>
    <w:rsid w:val="002A692F"/>
    <w:rsid w:val="002D64A2"/>
    <w:rsid w:val="002F358D"/>
    <w:rsid w:val="00525F6C"/>
    <w:rsid w:val="00733DAE"/>
    <w:rsid w:val="007A131F"/>
    <w:rsid w:val="00880B2F"/>
    <w:rsid w:val="00CB5607"/>
    <w:rsid w:val="00F018C9"/>
    <w:rsid w:val="00FB6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27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58D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2F358D"/>
    <w:pPr>
      <w:keepNext/>
      <w:tabs>
        <w:tab w:val="left" w:pos="8610"/>
      </w:tabs>
      <w:spacing w:after="0" w:line="240" w:lineRule="auto"/>
      <w:jc w:val="center"/>
      <w:outlineLvl w:val="0"/>
    </w:pPr>
    <w:rPr>
      <w:rFonts w:ascii="Times New Roman" w:hAnsi="Times New Roman"/>
      <w:b/>
      <w:bCs/>
      <w:shadow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2F358D"/>
    <w:pPr>
      <w:keepNext/>
      <w:spacing w:after="0" w:line="240" w:lineRule="auto"/>
      <w:ind w:firstLine="140"/>
      <w:jc w:val="both"/>
      <w:outlineLvl w:val="1"/>
    </w:pPr>
    <w:rPr>
      <w:rFonts w:ascii="Times New Roman" w:hAnsi="Times New Roman"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2F358D"/>
    <w:pPr>
      <w:keepNext/>
      <w:spacing w:before="240" w:after="60" w:line="240" w:lineRule="auto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F358D"/>
    <w:rPr>
      <w:rFonts w:ascii="Times New Roman" w:eastAsia="Times New Roman" w:hAnsi="Times New Roman" w:cs="Times New Roman"/>
      <w:b/>
      <w:bCs/>
      <w:shadow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2F358D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2F358D"/>
    <w:rPr>
      <w:rFonts w:ascii="Arial" w:eastAsia="Times New Roman" w:hAnsi="Arial" w:cs="Arial"/>
      <w:b/>
      <w:bCs/>
      <w:sz w:val="26"/>
      <w:szCs w:val="26"/>
    </w:rPr>
  </w:style>
  <w:style w:type="paragraph" w:styleId="BodyTextIndent">
    <w:name w:val="Body Text Indent"/>
    <w:basedOn w:val="Normal"/>
    <w:link w:val="BodyTextIndentChar"/>
    <w:rsid w:val="002F358D"/>
    <w:pPr>
      <w:spacing w:after="0" w:line="240" w:lineRule="auto"/>
      <w:ind w:firstLine="102"/>
      <w:jc w:val="both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2F358D"/>
    <w:pPr>
      <w:spacing w:after="0" w:line="240" w:lineRule="auto"/>
      <w:ind w:firstLine="140"/>
      <w:jc w:val="both"/>
    </w:pPr>
    <w:rPr>
      <w:rFonts w:ascii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HeaderChar">
    <w:name w:val="Header Char"/>
    <w:basedOn w:val="DefaultParagraphFont"/>
    <w:link w:val="Header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rsid w:val="002F358D"/>
    <w:rPr>
      <w:rFonts w:ascii="Times New Roman" w:eastAsia="Times New Roman" w:hAnsi="Times New Roman" w:cs="Times New Roman"/>
      <w:sz w:val="28"/>
      <w:szCs w:val="24"/>
    </w:rPr>
  </w:style>
  <w:style w:type="character" w:styleId="PageNumber">
    <w:name w:val="page number"/>
    <w:basedOn w:val="DefaultParagraphFont"/>
    <w:rsid w:val="002F358D"/>
    <w:rPr>
      <w:rFonts w:cs="Times New Roman"/>
    </w:rPr>
  </w:style>
  <w:style w:type="paragraph" w:styleId="BodyTextIndent3">
    <w:name w:val="Body Text Indent 3"/>
    <w:basedOn w:val="Normal"/>
    <w:link w:val="BodyTextIndent3Char"/>
    <w:rsid w:val="002F358D"/>
    <w:pPr>
      <w:spacing w:after="0" w:line="240" w:lineRule="auto"/>
      <w:ind w:firstLine="110"/>
      <w:jc w:val="both"/>
    </w:pPr>
    <w:rPr>
      <w:rFonts w:ascii="Times New Roman" w:hAnsi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rsid w:val="002F358D"/>
    <w:pPr>
      <w:spacing w:after="120" w:line="240" w:lineRule="auto"/>
    </w:pPr>
    <w:rPr>
      <w:rFonts w:ascii="Times New Roman" w:hAnsi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BodyText2">
    <w:name w:val="Body Text 2"/>
    <w:basedOn w:val="Normal"/>
    <w:link w:val="BodyText2Char"/>
    <w:rsid w:val="002F358D"/>
    <w:pPr>
      <w:spacing w:after="120" w:line="480" w:lineRule="auto"/>
    </w:pPr>
    <w:rPr>
      <w:rFonts w:ascii="Times New Roman" w:hAnsi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rsid w:val="002F358D"/>
    <w:rPr>
      <w:rFonts w:ascii="Times New Roman" w:eastAsia="Times New Roman" w:hAnsi="Times New Roman" w:cs="Times New Roman"/>
      <w:sz w:val="28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358D"/>
    <w:rPr>
      <w:rFonts w:ascii="Tahoma" w:eastAsia="Times New Roman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358D"/>
    <w:pPr>
      <w:spacing w:after="0" w:line="240" w:lineRule="auto"/>
    </w:pPr>
    <w:rPr>
      <w:rFonts w:ascii="Tahoma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25681E"/>
  </w:style>
  <w:style w:type="table" w:styleId="TableGrid">
    <w:name w:val="Table Grid"/>
    <w:basedOn w:val="TableNormal"/>
    <w:rsid w:val="0025681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74E5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58D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2F358D"/>
    <w:pPr>
      <w:keepNext/>
      <w:tabs>
        <w:tab w:val="left" w:pos="8610"/>
      </w:tabs>
      <w:spacing w:after="0" w:line="240" w:lineRule="auto"/>
      <w:jc w:val="center"/>
      <w:outlineLvl w:val="0"/>
    </w:pPr>
    <w:rPr>
      <w:rFonts w:ascii="Times New Roman" w:hAnsi="Times New Roman"/>
      <w:b/>
      <w:bCs/>
      <w:shadow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2F358D"/>
    <w:pPr>
      <w:keepNext/>
      <w:spacing w:after="0" w:line="240" w:lineRule="auto"/>
      <w:ind w:firstLine="140"/>
      <w:jc w:val="both"/>
      <w:outlineLvl w:val="1"/>
    </w:pPr>
    <w:rPr>
      <w:rFonts w:ascii="Times New Roman" w:hAnsi="Times New Roman"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2F358D"/>
    <w:pPr>
      <w:keepNext/>
      <w:spacing w:before="240" w:after="60" w:line="240" w:lineRule="auto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F358D"/>
    <w:rPr>
      <w:rFonts w:ascii="Times New Roman" w:eastAsia="Times New Roman" w:hAnsi="Times New Roman" w:cs="Times New Roman"/>
      <w:b/>
      <w:bCs/>
      <w:shadow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2F358D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2F358D"/>
    <w:rPr>
      <w:rFonts w:ascii="Arial" w:eastAsia="Times New Roman" w:hAnsi="Arial" w:cs="Arial"/>
      <w:b/>
      <w:bCs/>
      <w:sz w:val="26"/>
      <w:szCs w:val="26"/>
    </w:rPr>
  </w:style>
  <w:style w:type="paragraph" w:styleId="BodyTextIndent">
    <w:name w:val="Body Text Indent"/>
    <w:basedOn w:val="Normal"/>
    <w:link w:val="BodyTextIndentChar"/>
    <w:rsid w:val="002F358D"/>
    <w:pPr>
      <w:spacing w:after="0" w:line="240" w:lineRule="auto"/>
      <w:ind w:firstLine="102"/>
      <w:jc w:val="both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2F358D"/>
    <w:pPr>
      <w:spacing w:after="0" w:line="240" w:lineRule="auto"/>
      <w:ind w:firstLine="140"/>
      <w:jc w:val="both"/>
    </w:pPr>
    <w:rPr>
      <w:rFonts w:ascii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HeaderChar">
    <w:name w:val="Header Char"/>
    <w:basedOn w:val="DefaultParagraphFont"/>
    <w:link w:val="Header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rsid w:val="002F358D"/>
    <w:rPr>
      <w:rFonts w:ascii="Times New Roman" w:eastAsia="Times New Roman" w:hAnsi="Times New Roman" w:cs="Times New Roman"/>
      <w:sz w:val="28"/>
      <w:szCs w:val="24"/>
    </w:rPr>
  </w:style>
  <w:style w:type="character" w:styleId="PageNumber">
    <w:name w:val="page number"/>
    <w:basedOn w:val="DefaultParagraphFont"/>
    <w:rsid w:val="002F358D"/>
    <w:rPr>
      <w:rFonts w:cs="Times New Roman"/>
    </w:rPr>
  </w:style>
  <w:style w:type="paragraph" w:styleId="BodyTextIndent3">
    <w:name w:val="Body Text Indent 3"/>
    <w:basedOn w:val="Normal"/>
    <w:link w:val="BodyTextIndent3Char"/>
    <w:rsid w:val="002F358D"/>
    <w:pPr>
      <w:spacing w:after="0" w:line="240" w:lineRule="auto"/>
      <w:ind w:firstLine="110"/>
      <w:jc w:val="both"/>
    </w:pPr>
    <w:rPr>
      <w:rFonts w:ascii="Times New Roman" w:hAnsi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rsid w:val="002F358D"/>
    <w:pPr>
      <w:spacing w:after="120" w:line="240" w:lineRule="auto"/>
    </w:pPr>
    <w:rPr>
      <w:rFonts w:ascii="Times New Roman" w:hAnsi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BodyText2">
    <w:name w:val="Body Text 2"/>
    <w:basedOn w:val="Normal"/>
    <w:link w:val="BodyText2Char"/>
    <w:rsid w:val="002F358D"/>
    <w:pPr>
      <w:spacing w:after="120" w:line="480" w:lineRule="auto"/>
    </w:pPr>
    <w:rPr>
      <w:rFonts w:ascii="Times New Roman" w:hAnsi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rsid w:val="002F358D"/>
    <w:rPr>
      <w:rFonts w:ascii="Times New Roman" w:eastAsia="Times New Roman" w:hAnsi="Times New Roman" w:cs="Times New Roman"/>
      <w:sz w:val="28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358D"/>
    <w:rPr>
      <w:rFonts w:ascii="Tahoma" w:eastAsia="Times New Roman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358D"/>
    <w:pPr>
      <w:spacing w:after="0" w:line="240" w:lineRule="auto"/>
    </w:pPr>
    <w:rPr>
      <w:rFonts w:ascii="Tahoma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25681E"/>
  </w:style>
  <w:style w:type="table" w:styleId="TableGrid">
    <w:name w:val="Table Grid"/>
    <w:basedOn w:val="TableNormal"/>
    <w:rsid w:val="0025681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74E5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8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4.bin"/><Relationship Id="rId63" Type="http://schemas.openxmlformats.org/officeDocument/2006/relationships/oleObject" Target="embeddings/oleObject39.bin"/><Relationship Id="rId68" Type="http://schemas.openxmlformats.org/officeDocument/2006/relationships/oleObject" Target="embeddings/oleObject42.bin"/><Relationship Id="rId76" Type="http://schemas.openxmlformats.org/officeDocument/2006/relationships/oleObject" Target="embeddings/oleObject49.bin"/><Relationship Id="rId8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2.bin"/><Relationship Id="rId58" Type="http://schemas.openxmlformats.org/officeDocument/2006/relationships/image" Target="media/image18.wmf"/><Relationship Id="rId66" Type="http://schemas.openxmlformats.org/officeDocument/2006/relationships/image" Target="media/image21.wmf"/><Relationship Id="rId74" Type="http://schemas.openxmlformats.org/officeDocument/2006/relationships/oleObject" Target="embeddings/oleObject47.bin"/><Relationship Id="rId79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55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1.bin"/><Relationship Id="rId60" Type="http://schemas.openxmlformats.org/officeDocument/2006/relationships/image" Target="media/image19.wmf"/><Relationship Id="rId65" Type="http://schemas.openxmlformats.org/officeDocument/2006/relationships/oleObject" Target="embeddings/oleObject40.bin"/><Relationship Id="rId73" Type="http://schemas.openxmlformats.org/officeDocument/2006/relationships/oleObject" Target="embeddings/oleObject46.bin"/><Relationship Id="rId78" Type="http://schemas.openxmlformats.org/officeDocument/2006/relationships/oleObject" Target="embeddings/oleObject51.bin"/><Relationship Id="rId81" Type="http://schemas.openxmlformats.org/officeDocument/2006/relationships/oleObject" Target="embeddings/oleObject5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9.bin"/><Relationship Id="rId56" Type="http://schemas.openxmlformats.org/officeDocument/2006/relationships/image" Target="media/image17.wmf"/><Relationship Id="rId64" Type="http://schemas.openxmlformats.org/officeDocument/2006/relationships/image" Target="media/image20.wmf"/><Relationship Id="rId69" Type="http://schemas.openxmlformats.org/officeDocument/2006/relationships/image" Target="media/image22.png"/><Relationship Id="rId77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image" Target="media/image16.png"/><Relationship Id="rId72" Type="http://schemas.openxmlformats.org/officeDocument/2006/relationships/oleObject" Target="embeddings/oleObject45.bin"/><Relationship Id="rId80" Type="http://schemas.openxmlformats.org/officeDocument/2006/relationships/oleObject" Target="embeddings/oleObject53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png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4.wmf"/><Relationship Id="rId59" Type="http://schemas.openxmlformats.org/officeDocument/2006/relationships/oleObject" Target="embeddings/oleObject36.bin"/><Relationship Id="rId67" Type="http://schemas.openxmlformats.org/officeDocument/2006/relationships/oleObject" Target="embeddings/oleObject41.bin"/><Relationship Id="rId20" Type="http://schemas.openxmlformats.org/officeDocument/2006/relationships/image" Target="media/image7.wmf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3.bin"/><Relationship Id="rId75" Type="http://schemas.openxmlformats.org/officeDocument/2006/relationships/oleObject" Target="embeddings/oleObject48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8.png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5.png"/><Relationship Id="rId5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9</Pages>
  <Words>1616</Words>
  <Characters>9215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+</Company>
  <LinksUpToDate>false</LinksUpToDate>
  <CharactersWithSpaces>108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+</dc:creator>
  <cp:lastModifiedBy>ACER</cp:lastModifiedBy>
  <cp:revision>10</cp:revision>
  <dcterms:created xsi:type="dcterms:W3CDTF">2020-09-27T01:07:00Z</dcterms:created>
  <dcterms:modified xsi:type="dcterms:W3CDTF">2020-10-23T12:01:00Z</dcterms:modified>
</cp:coreProperties>
</file>